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4" r:id="rId2"/>
    <p:sldId id="295" r:id="rId3"/>
    <p:sldId id="296" r:id="rId4"/>
    <p:sldId id="259" r:id="rId5"/>
    <p:sldId id="307" r:id="rId6"/>
    <p:sldId id="308" r:id="rId7"/>
    <p:sldId id="297" r:id="rId8"/>
    <p:sldId id="299" r:id="rId9"/>
    <p:sldId id="300" r:id="rId10"/>
    <p:sldId id="312" r:id="rId11"/>
    <p:sldId id="301" r:id="rId12"/>
    <p:sldId id="302" r:id="rId13"/>
    <p:sldId id="310" r:id="rId14"/>
    <p:sldId id="278" r:id="rId15"/>
    <p:sldId id="306" r:id="rId16"/>
    <p:sldId id="305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A24"/>
    <a:srgbClr val="00ADA9"/>
    <a:srgbClr val="F98637"/>
    <a:srgbClr val="009E9A"/>
    <a:srgbClr val="FFFFFF"/>
    <a:srgbClr val="BDE4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6" autoAdjust="0"/>
    <p:restoredTop sz="90074" autoAdjust="0"/>
  </p:normalViewPr>
  <p:slideViewPr>
    <p:cSldViewPr>
      <p:cViewPr varScale="1">
        <p:scale>
          <a:sx n="81" d="100"/>
          <a:sy n="81" d="100"/>
        </p:scale>
        <p:origin x="72" y="21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818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209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814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881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496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780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4158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7279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>
            <a:grpSpLocks/>
          </p:cNvGrpSpPr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646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169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4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0" y="555526"/>
            <a:ext cx="9131460" cy="4032448"/>
          </a:xfrm>
          <a:prstGeom prst="rect">
            <a:avLst/>
          </a:prstGeom>
        </p:spPr>
      </p:pic>
      <p:sp>
        <p:nvSpPr>
          <p:cNvPr id="4" name="TextBox 10"/>
          <p:cNvSpPr txBox="1"/>
          <p:nvPr/>
        </p:nvSpPr>
        <p:spPr>
          <a:xfrm>
            <a:off x="1833261" y="1867192"/>
            <a:ext cx="5547051" cy="992590"/>
          </a:xfrm>
          <a:prstGeom prst="rect">
            <a:avLst/>
          </a:prstGeom>
          <a:noFill/>
        </p:spPr>
        <p:txBody>
          <a:bodyPr wrap="none" lIns="68589" tIns="34295" rIns="68589" bIns="34295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场与电磁波</a:t>
            </a:r>
          </a:p>
        </p:txBody>
      </p:sp>
    </p:spTree>
    <p:extLst>
      <p:ext uri="{BB962C8B-B14F-4D97-AF65-F5344CB8AC3E}">
        <p14:creationId xmlns:p14="http://schemas.microsoft.com/office/powerpoint/2010/main" val="170280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0592"/>
    </mc:Choice>
    <mc:Fallback xmlns="">
      <p:transition advTm="1059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171929"/>
            <a:ext cx="2840478" cy="1800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1059582"/>
            <a:ext cx="1957221" cy="194421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598924" y="3069071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9E9A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静态场</a:t>
            </a:r>
            <a:endParaRPr lang="zh-CN" altLang="en-US" sz="2000" dirty="0">
              <a:solidFill>
                <a:srgbClr val="009E9A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84168" y="3046926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9E9A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时变场</a:t>
            </a:r>
            <a:endParaRPr lang="zh-CN" altLang="en-US" sz="2000" dirty="0">
              <a:solidFill>
                <a:srgbClr val="009E9A"/>
              </a:solidFill>
            </a:endParaRPr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91548"/>
              </p:ext>
            </p:extLst>
          </p:nvPr>
        </p:nvGraphicFramePr>
        <p:xfrm>
          <a:off x="2339480" y="3985724"/>
          <a:ext cx="1368424" cy="44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992" imgH="95191" progId="Equation.DSMT4">
                  <p:embed/>
                </p:oleObj>
              </mc:Choice>
              <mc:Fallback>
                <p:oleObj name="Equation" r:id="rId4" imgW="542992" imgH="95191" progId="Equation.DSMT4">
                  <p:embed/>
                  <p:pic>
                    <p:nvPicPr>
                      <p:cNvPr id="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480" y="3985724"/>
                        <a:ext cx="1368424" cy="445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43608" y="3525882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例如，电荷产生的静电场：</a:t>
            </a:r>
            <a:endParaRPr lang="en-US" altLang="zh-CN" sz="2000" b="1" dirty="0"/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91347"/>
              </p:ext>
            </p:extLst>
          </p:nvPr>
        </p:nvGraphicFramePr>
        <p:xfrm>
          <a:off x="5932512" y="3925992"/>
          <a:ext cx="1447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57134" imgH="95191" progId="Equation.3">
                  <p:embed/>
                </p:oleObj>
              </mc:Choice>
              <mc:Fallback>
                <p:oleObj name="公式" r:id="rId6" imgW="657134" imgH="95191" progId="Equation.3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512" y="3925992"/>
                        <a:ext cx="1447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167613" y="3490421"/>
            <a:ext cx="2788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电磁波承载的时变电场：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51520" y="195486"/>
            <a:ext cx="8497888" cy="53591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场的分类  ───按与时间的关系</a:t>
            </a:r>
          </a:p>
        </p:txBody>
      </p:sp>
    </p:spTree>
    <p:extLst>
      <p:ext uri="{BB962C8B-B14F-4D97-AF65-F5344CB8AC3E}">
        <p14:creationId xmlns:p14="http://schemas.microsoft.com/office/powerpoint/2010/main" val="4124317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552" y="195486"/>
            <a:ext cx="7416824" cy="5762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457200" indent="-4572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SzTx/>
              <a:buFont typeface="Wingdings" panose="05000000000000000000" pitchFamily="2" charset="2"/>
              <a:buChar char="l"/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三、场的形象化表示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48350"/>
              </p:ext>
            </p:extLst>
          </p:nvPr>
        </p:nvGraphicFramePr>
        <p:xfrm>
          <a:off x="3773961" y="2808593"/>
          <a:ext cx="1590127" cy="7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68280" progId="Equation.DSMT4">
                  <p:embed/>
                </p:oleObj>
              </mc:Choice>
              <mc:Fallback>
                <p:oleObj name="Equation" r:id="rId2" imgW="749160" imgH="3682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961" y="2808593"/>
                        <a:ext cx="1590127" cy="79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971600" y="2233927"/>
            <a:ext cx="2664296" cy="2333283"/>
            <a:chOff x="3888" y="538"/>
            <a:chExt cx="1768" cy="1647"/>
          </a:xfrm>
        </p:grpSpPr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3966" y="1946"/>
              <a:ext cx="165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标量场的等值线</a:t>
              </a:r>
              <a:r>
                <a: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1"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面</a:t>
              </a:r>
              <a:r>
                <a:rPr kumimoji="1" lang="en-US" altLang="zh-CN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pic>
          <p:nvPicPr>
            <p:cNvPr id="8" name="Picture 26" descr="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538"/>
              <a:ext cx="1768" cy="137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79512" y="852029"/>
            <a:ext cx="8497888" cy="53591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量场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值线（面）</a:t>
            </a:r>
            <a:r>
              <a:rPr lang="zh-CN" altLang="en-US" sz="2200" b="1" dirty="0">
                <a:solidFill>
                  <a:srgbClr val="F87A2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思想方法：以不变应万变）</a:t>
            </a:r>
          </a:p>
        </p:txBody>
      </p:sp>
      <p:sp>
        <p:nvSpPr>
          <p:cNvPr id="10" name="矩形 9"/>
          <p:cNvSpPr/>
          <p:nvPr/>
        </p:nvSpPr>
        <p:spPr>
          <a:xfrm>
            <a:off x="2051720" y="1502361"/>
            <a:ext cx="5832649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000" b="1" dirty="0"/>
              <a:t>标量场取得同一数值的点在空间形成的曲线（面）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666878" y="2195610"/>
            <a:ext cx="2649538" cy="2335728"/>
            <a:chOff x="5524500" y="2062163"/>
            <a:chExt cx="2649538" cy="2335728"/>
          </a:xfrm>
        </p:grpSpPr>
        <p:graphicFrame>
          <p:nvGraphicFramePr>
            <p:cNvPr id="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29764"/>
                </p:ext>
              </p:extLst>
            </p:nvPr>
          </p:nvGraphicFramePr>
          <p:xfrm>
            <a:off x="5524500" y="2062163"/>
            <a:ext cx="2649538" cy="212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5" imgW="1800360" imgH="1447920" progId="Word.Picture.8">
                    <p:embed/>
                  </p:oleObj>
                </mc:Choice>
                <mc:Fallback>
                  <p:oleObj name="Picture" r:id="rId5" imgW="1800360" imgH="1447920" progId="Word.Picture.8">
                    <p:embed/>
                    <p:pic>
                      <p:nvPicPr>
                        <p:cNvPr id="12" name="Object 34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500" y="2062163"/>
                          <a:ext cx="2649538" cy="2128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5578475" y="4028559"/>
              <a:ext cx="24864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kumimoji="1" lang="zh-CN" altLang="en-US" sz="1600" dirty="0">
                  <a:latin typeface="宋体" panose="02010600030101010101" pitchFamily="2" charset="-122"/>
                  <a:ea typeface="宋体" panose="02010600030101010101" pitchFamily="2" charset="-122"/>
                </a:rPr>
                <a:t>等值面</a:t>
              </a:r>
              <a:r>
                <a:rPr lang="zh-CN" altLang="zh-CN" sz="1800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簇</a:t>
              </a:r>
              <a:endParaRPr kumimoji="1" lang="en-US" altLang="zh-CN" sz="16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4" name="右箭头 13"/>
          <p:cNvSpPr/>
          <p:nvPr/>
        </p:nvSpPr>
        <p:spPr>
          <a:xfrm>
            <a:off x="5367363" y="2931790"/>
            <a:ext cx="284757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箭头 14"/>
          <p:cNvSpPr/>
          <p:nvPr/>
        </p:nvSpPr>
        <p:spPr>
          <a:xfrm>
            <a:off x="3491880" y="3338016"/>
            <a:ext cx="295411" cy="1698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74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251520" y="451658"/>
            <a:ext cx="8497888" cy="53591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矢量场</a:t>
            </a:r>
          </a:p>
        </p:txBody>
      </p:sp>
      <p:grpSp>
        <p:nvGrpSpPr>
          <p:cNvPr id="40" name="Group 21"/>
          <p:cNvGrpSpPr>
            <a:grpSpLocks/>
          </p:cNvGrpSpPr>
          <p:nvPr/>
        </p:nvGrpSpPr>
        <p:grpSpPr bwMode="auto">
          <a:xfrm>
            <a:off x="1922016" y="2096407"/>
            <a:ext cx="2160588" cy="2016125"/>
            <a:chOff x="4014" y="2387"/>
            <a:chExt cx="1361" cy="1270"/>
          </a:xfrm>
          <a:noFill/>
        </p:grpSpPr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4014" y="2387"/>
              <a:ext cx="1361" cy="1270"/>
            </a:xfrm>
            <a:prstGeom prst="rect">
              <a:avLst/>
            </a:prstGeom>
            <a:grp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600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 flipV="1">
              <a:off x="4468" y="2523"/>
              <a:ext cx="544" cy="630"/>
            </a:xfrm>
            <a:prstGeom prst="line">
              <a:avLst/>
            </a:prstGeom>
            <a:grp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z="1600"/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4649" y="2478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90440" progId="Equation.3">
                    <p:embed/>
                  </p:oleObj>
                </mc:Choice>
                <mc:Fallback>
                  <p:oleObj name="Equation" r:id="rId2" imgW="152280" imgH="190440" progId="Equation.3">
                    <p:embed/>
                    <p:pic>
                      <p:nvPicPr>
                        <p:cNvPr id="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478"/>
                          <a:ext cx="16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4059" y="3340"/>
              <a:ext cx="1270" cy="2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chemeClr val="accent1"/>
                  </a:solidFill>
                  <a:latin typeface="楷体_GB2312" pitchFamily="49" charset="-122"/>
                </a:rPr>
                <a:t>矢量的几何表示</a:t>
              </a:r>
              <a:endParaRPr kumimoji="1" lang="zh-CN" altLang="en-US" sz="1600">
                <a:solidFill>
                  <a:schemeClr val="accent1"/>
                </a:solidFill>
                <a:latin typeface="楷体_GB2312" pitchFamily="49" charset="-122"/>
              </a:endParaRPr>
            </a:p>
          </p:txBody>
        </p:sp>
      </p:grpSp>
      <p:sp>
        <p:nvSpPr>
          <p:cNvPr id="45" name="内容占位符 1"/>
          <p:cNvSpPr txBox="1">
            <a:spLocks/>
          </p:cNvSpPr>
          <p:nvPr/>
        </p:nvSpPr>
        <p:spPr>
          <a:xfrm>
            <a:off x="1475656" y="1235536"/>
            <a:ext cx="6912248" cy="70788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/>
            </a:lvl1pPr>
          </a:lstStyle>
          <a:p>
            <a:pPr marL="457200" indent="-457200">
              <a:buFont typeface="+mj-ea"/>
              <a:buAutoNum type="circleNumDbPlain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针对矢量</a:t>
            </a:r>
            <a:r>
              <a:rPr lang="zh-CN" altLang="en-US" dirty="0"/>
              <a:t>的有向线段：</a:t>
            </a:r>
            <a:r>
              <a:rPr kumimoji="1" lang="zh-CN" altLang="en-US" dirty="0"/>
              <a:t>一条有方向的线段，用长度表达矢量大小，箭头指向表达矢量方向。</a:t>
            </a:r>
            <a:endParaRPr lang="zh-CN" altLang="en-US" dirty="0"/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43643"/>
              </p:ext>
            </p:extLst>
          </p:nvPr>
        </p:nvGraphicFramePr>
        <p:xfrm>
          <a:off x="5068218" y="2182366"/>
          <a:ext cx="2024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218" y="2182366"/>
                        <a:ext cx="2024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24"/>
          <p:cNvGrpSpPr>
            <a:grpSpLocks/>
          </p:cNvGrpSpPr>
          <p:nvPr/>
        </p:nvGrpSpPr>
        <p:grpSpPr bwMode="auto">
          <a:xfrm>
            <a:off x="4730304" y="2888396"/>
            <a:ext cx="3657600" cy="539750"/>
            <a:chOff x="485" y="2506"/>
            <a:chExt cx="2304" cy="340"/>
          </a:xfrm>
        </p:grpSpPr>
        <p:sp>
          <p:nvSpPr>
            <p:cNvPr id="48" name="Text Box 5"/>
            <p:cNvSpPr txBox="1">
              <a:spLocks noChangeArrowheads="1"/>
            </p:cNvSpPr>
            <p:nvPr/>
          </p:nvSpPr>
          <p:spPr bwMode="auto">
            <a:xfrm>
              <a:off x="485" y="2526"/>
              <a:ext cx="230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+mn-ea"/>
                </a:rPr>
                <a:t>矢量的大小或模：</a:t>
              </a:r>
            </a:p>
          </p:txBody>
        </p:sp>
        <p:graphicFrame>
          <p:nvGraphicFramePr>
            <p:cNvPr id="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300037"/>
                </p:ext>
              </p:extLst>
            </p:nvPr>
          </p:nvGraphicFramePr>
          <p:xfrm>
            <a:off x="1721" y="2506"/>
            <a:ext cx="5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304560" progId="Equation.DSMT4">
                    <p:embed/>
                  </p:oleObj>
                </mc:Choice>
                <mc:Fallback>
                  <p:oleObj name="Equation" r:id="rId6" imgW="469800" imgH="304560" progId="Equation.DSMT4">
                    <p:embed/>
                    <p:pic>
                      <p:nvPicPr>
                        <p:cNvPr id="5478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2506"/>
                          <a:ext cx="52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4716016" y="3579862"/>
            <a:ext cx="2808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+mn-ea"/>
              </a:rPr>
              <a:t>矢量的单位矢量：</a:t>
            </a:r>
          </a:p>
        </p:txBody>
      </p:sp>
      <p:graphicFrame>
        <p:nvGraphicFramePr>
          <p:cNvPr id="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80034"/>
              </p:ext>
            </p:extLst>
          </p:nvPr>
        </p:nvGraphicFramePr>
        <p:xfrm>
          <a:off x="6674544" y="3417069"/>
          <a:ext cx="913358" cy="69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19040" progId="Equation.DSMT4">
                  <p:embed/>
                </p:oleObj>
              </mc:Choice>
              <mc:Fallback>
                <p:oleObj name="Equation" r:id="rId8" imgW="482400" imgH="419040" progId="Equation.DSMT4">
                  <p:embed/>
                  <p:pic>
                    <p:nvPicPr>
                      <p:cNvPr id="547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544" y="3417069"/>
                        <a:ext cx="913358" cy="69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09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 txBox="1">
            <a:spLocks/>
          </p:cNvSpPr>
          <p:nvPr/>
        </p:nvSpPr>
        <p:spPr>
          <a:xfrm>
            <a:off x="1475656" y="756012"/>
            <a:ext cx="7200051" cy="70788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 b="1"/>
            </a:lvl1pPr>
          </a:lstStyle>
          <a:p>
            <a:pPr marL="457200" indent="-457200">
              <a:buFont typeface="+mj-ea"/>
              <a:buAutoNum type="circleNumDbPlain" startAt="2"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针对矢量场分布</a:t>
            </a:r>
            <a:r>
              <a:rPr lang="zh-CN" altLang="en-US" dirty="0"/>
              <a:t>的矢量线：矢量线的疏密表示相应位置矢量的大小，而线上每一点的切线方向代表该点矢量的方向。</a:t>
            </a:r>
          </a:p>
        </p:txBody>
      </p: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1549356" y="1879529"/>
            <a:ext cx="2627312" cy="2447925"/>
            <a:chOff x="3969" y="1004"/>
            <a:chExt cx="1655" cy="1542"/>
          </a:xfrm>
        </p:grpSpPr>
        <p:sp>
          <p:nvSpPr>
            <p:cNvPr id="4" name="Rectangle 62"/>
            <p:cNvSpPr>
              <a:spLocks noChangeArrowheads="1"/>
            </p:cNvSpPr>
            <p:nvPr/>
          </p:nvSpPr>
          <p:spPr bwMode="auto">
            <a:xfrm>
              <a:off x="3969" y="1004"/>
              <a:ext cx="1655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AutoShape 64"/>
            <p:cNvSpPr>
              <a:spLocks noChangeAspect="1" noChangeArrowheads="1" noTextEdit="1"/>
            </p:cNvSpPr>
            <p:nvPr/>
          </p:nvSpPr>
          <p:spPr bwMode="auto">
            <a:xfrm>
              <a:off x="4196" y="1163"/>
              <a:ext cx="1092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71"/>
            <p:cNvSpPr>
              <a:spLocks noChangeArrowheads="1"/>
            </p:cNvSpPr>
            <p:nvPr/>
          </p:nvSpPr>
          <p:spPr bwMode="auto">
            <a:xfrm>
              <a:off x="4433" y="2364"/>
              <a:ext cx="67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矢量线</a:t>
              </a:r>
            </a:p>
          </p:txBody>
        </p:sp>
        <p:sp>
          <p:nvSpPr>
            <p:cNvPr id="7" name="Freeform 73"/>
            <p:cNvSpPr>
              <a:spLocks noEditPoints="1"/>
            </p:cNvSpPr>
            <p:nvPr/>
          </p:nvSpPr>
          <p:spPr bwMode="auto">
            <a:xfrm rot="470356">
              <a:off x="4174" y="1026"/>
              <a:ext cx="1110" cy="833"/>
            </a:xfrm>
            <a:custGeom>
              <a:avLst/>
              <a:gdLst>
                <a:gd name="T0" fmla="*/ 365 w 724"/>
                <a:gd name="T1" fmla="*/ 73729 h 572"/>
                <a:gd name="T2" fmla="*/ 1317 w 724"/>
                <a:gd name="T3" fmla="*/ 69593 h 572"/>
                <a:gd name="T4" fmla="*/ 2873 w 724"/>
                <a:gd name="T5" fmla="*/ 65431 h 572"/>
                <a:gd name="T6" fmla="*/ 4745 w 724"/>
                <a:gd name="T7" fmla="*/ 61486 h 572"/>
                <a:gd name="T8" fmla="*/ 6974 w 724"/>
                <a:gd name="T9" fmla="*/ 57634 h 572"/>
                <a:gd name="T10" fmla="*/ 9774 w 724"/>
                <a:gd name="T11" fmla="*/ 53790 h 572"/>
                <a:gd name="T12" fmla="*/ 13003 w 724"/>
                <a:gd name="T13" fmla="*/ 50025 h 572"/>
                <a:gd name="T14" fmla="*/ 18340 w 724"/>
                <a:gd name="T15" fmla="*/ 44742 h 572"/>
                <a:gd name="T16" fmla="*/ 26801 w 724"/>
                <a:gd name="T17" fmla="*/ 38081 h 572"/>
                <a:gd name="T18" fmla="*/ 36756 w 724"/>
                <a:gd name="T19" fmla="*/ 31690 h 572"/>
                <a:gd name="T20" fmla="*/ 47505 w 724"/>
                <a:gd name="T21" fmla="*/ 25883 h 572"/>
                <a:gd name="T22" fmla="*/ 59774 w 724"/>
                <a:gd name="T23" fmla="*/ 20554 h 572"/>
                <a:gd name="T24" fmla="*/ 72832 w 724"/>
                <a:gd name="T25" fmla="*/ 15738 h 572"/>
                <a:gd name="T26" fmla="*/ 87247 w 724"/>
                <a:gd name="T27" fmla="*/ 11629 h 572"/>
                <a:gd name="T28" fmla="*/ 102430 w 724"/>
                <a:gd name="T29" fmla="*/ 8096 h 572"/>
                <a:gd name="T30" fmla="*/ 118243 w 724"/>
                <a:gd name="T31" fmla="*/ 5241 h 572"/>
                <a:gd name="T32" fmla="*/ 134482 w 724"/>
                <a:gd name="T33" fmla="*/ 3175 h 572"/>
                <a:gd name="T34" fmla="*/ 143029 w 724"/>
                <a:gd name="T35" fmla="*/ 2570 h 572"/>
                <a:gd name="T36" fmla="*/ 151848 w 724"/>
                <a:gd name="T37" fmla="*/ 1800 h 572"/>
                <a:gd name="T38" fmla="*/ 160387 w 724"/>
                <a:gd name="T39" fmla="*/ 1548 h 572"/>
                <a:gd name="T40" fmla="*/ 168349 w 724"/>
                <a:gd name="T41" fmla="*/ 1421 h 572"/>
                <a:gd name="T42" fmla="*/ 164886 w 724"/>
                <a:gd name="T43" fmla="*/ 3013 h 572"/>
                <a:gd name="T44" fmla="*/ 156547 w 724"/>
                <a:gd name="T45" fmla="*/ 3282 h 572"/>
                <a:gd name="T46" fmla="*/ 147934 w 724"/>
                <a:gd name="T47" fmla="*/ 3743 h 572"/>
                <a:gd name="T48" fmla="*/ 139303 w 724"/>
                <a:gd name="T49" fmla="*/ 4388 h 572"/>
                <a:gd name="T50" fmla="*/ 126934 w 724"/>
                <a:gd name="T51" fmla="*/ 5754 h 572"/>
                <a:gd name="T52" fmla="*/ 111061 w 724"/>
                <a:gd name="T53" fmla="*/ 8096 h 572"/>
                <a:gd name="T54" fmla="*/ 95949 w 724"/>
                <a:gd name="T55" fmla="*/ 11307 h 572"/>
                <a:gd name="T56" fmla="*/ 81651 w 724"/>
                <a:gd name="T57" fmla="*/ 15032 h 572"/>
                <a:gd name="T58" fmla="*/ 68305 w 724"/>
                <a:gd name="T59" fmla="*/ 19363 h 572"/>
                <a:gd name="T60" fmla="*/ 55678 w 724"/>
                <a:gd name="T61" fmla="*/ 24287 h 572"/>
                <a:gd name="T62" fmla="*/ 44167 w 724"/>
                <a:gd name="T63" fmla="*/ 29701 h 572"/>
                <a:gd name="T64" fmla="*/ 34062 w 724"/>
                <a:gd name="T65" fmla="*/ 35704 h 572"/>
                <a:gd name="T66" fmla="*/ 25131 w 724"/>
                <a:gd name="T67" fmla="*/ 42129 h 572"/>
                <a:gd name="T68" fmla="*/ 17481 w 724"/>
                <a:gd name="T69" fmla="*/ 49067 h 572"/>
                <a:gd name="T70" fmla="*/ 14221 w 724"/>
                <a:gd name="T71" fmla="*/ 52578 h 572"/>
                <a:gd name="T72" fmla="*/ 11327 w 724"/>
                <a:gd name="T73" fmla="*/ 56166 h 572"/>
                <a:gd name="T74" fmla="*/ 8862 w 724"/>
                <a:gd name="T75" fmla="*/ 59999 h 572"/>
                <a:gd name="T76" fmla="*/ 6754 w 724"/>
                <a:gd name="T77" fmla="*/ 63842 h 572"/>
                <a:gd name="T78" fmla="*/ 5273 w 724"/>
                <a:gd name="T79" fmla="*/ 67668 h 572"/>
                <a:gd name="T80" fmla="*/ 3879 w 724"/>
                <a:gd name="T81" fmla="*/ 71782 h 572"/>
                <a:gd name="T82" fmla="*/ 3095 w 724"/>
                <a:gd name="T83" fmla="*/ 75780 h 572"/>
                <a:gd name="T84" fmla="*/ 166449 w 724"/>
                <a:gd name="T85" fmla="*/ 0 h 572"/>
                <a:gd name="T86" fmla="*/ 166339 w 724"/>
                <a:gd name="T87" fmla="*/ 4388 h 5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24"/>
                <a:gd name="T133" fmla="*/ 0 h 572"/>
                <a:gd name="T134" fmla="*/ 724 w 724"/>
                <a:gd name="T135" fmla="*/ 572 h 5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24" h="572">
                  <a:moveTo>
                    <a:pt x="0" y="571"/>
                  </a:moveTo>
                  <a:lnTo>
                    <a:pt x="1" y="556"/>
                  </a:lnTo>
                  <a:lnTo>
                    <a:pt x="3" y="540"/>
                  </a:lnTo>
                  <a:lnTo>
                    <a:pt x="5" y="525"/>
                  </a:lnTo>
                  <a:lnTo>
                    <a:pt x="8" y="509"/>
                  </a:lnTo>
                  <a:lnTo>
                    <a:pt x="11" y="494"/>
                  </a:lnTo>
                  <a:lnTo>
                    <a:pt x="14" y="479"/>
                  </a:lnTo>
                  <a:lnTo>
                    <a:pt x="18" y="464"/>
                  </a:lnTo>
                  <a:lnTo>
                    <a:pt x="23" y="449"/>
                  </a:lnTo>
                  <a:lnTo>
                    <a:pt x="27" y="435"/>
                  </a:lnTo>
                  <a:lnTo>
                    <a:pt x="33" y="420"/>
                  </a:lnTo>
                  <a:lnTo>
                    <a:pt x="38" y="406"/>
                  </a:lnTo>
                  <a:lnTo>
                    <a:pt x="44" y="392"/>
                  </a:lnTo>
                  <a:lnTo>
                    <a:pt x="50" y="378"/>
                  </a:lnTo>
                  <a:lnTo>
                    <a:pt x="57" y="365"/>
                  </a:lnTo>
                  <a:lnTo>
                    <a:pt x="71" y="338"/>
                  </a:lnTo>
                  <a:lnTo>
                    <a:pt x="87" y="312"/>
                  </a:lnTo>
                  <a:lnTo>
                    <a:pt x="104" y="287"/>
                  </a:lnTo>
                  <a:lnTo>
                    <a:pt x="122" y="262"/>
                  </a:lnTo>
                  <a:lnTo>
                    <a:pt x="142" y="239"/>
                  </a:lnTo>
                  <a:lnTo>
                    <a:pt x="162" y="216"/>
                  </a:lnTo>
                  <a:lnTo>
                    <a:pt x="184" y="195"/>
                  </a:lnTo>
                  <a:lnTo>
                    <a:pt x="207" y="174"/>
                  </a:lnTo>
                  <a:lnTo>
                    <a:pt x="231" y="155"/>
                  </a:lnTo>
                  <a:lnTo>
                    <a:pt x="256" y="136"/>
                  </a:lnTo>
                  <a:lnTo>
                    <a:pt x="282" y="119"/>
                  </a:lnTo>
                  <a:lnTo>
                    <a:pt x="309" y="103"/>
                  </a:lnTo>
                  <a:lnTo>
                    <a:pt x="337" y="88"/>
                  </a:lnTo>
                  <a:lnTo>
                    <a:pt x="366" y="74"/>
                  </a:lnTo>
                  <a:lnTo>
                    <a:pt x="396" y="61"/>
                  </a:lnTo>
                  <a:lnTo>
                    <a:pt x="426" y="50"/>
                  </a:lnTo>
                  <a:lnTo>
                    <a:pt x="457" y="40"/>
                  </a:lnTo>
                  <a:lnTo>
                    <a:pt x="488" y="32"/>
                  </a:lnTo>
                  <a:lnTo>
                    <a:pt x="520" y="24"/>
                  </a:lnTo>
                  <a:lnTo>
                    <a:pt x="537" y="21"/>
                  </a:lnTo>
                  <a:lnTo>
                    <a:pt x="553" y="19"/>
                  </a:lnTo>
                  <a:lnTo>
                    <a:pt x="570" y="16"/>
                  </a:lnTo>
                  <a:lnTo>
                    <a:pt x="587" y="14"/>
                  </a:lnTo>
                  <a:lnTo>
                    <a:pt x="603" y="13"/>
                  </a:lnTo>
                  <a:lnTo>
                    <a:pt x="620" y="12"/>
                  </a:lnTo>
                  <a:lnTo>
                    <a:pt x="637" y="11"/>
                  </a:lnTo>
                  <a:lnTo>
                    <a:pt x="651" y="11"/>
                  </a:lnTo>
                  <a:lnTo>
                    <a:pt x="651" y="23"/>
                  </a:lnTo>
                  <a:lnTo>
                    <a:pt x="638" y="23"/>
                  </a:lnTo>
                  <a:lnTo>
                    <a:pt x="621" y="23"/>
                  </a:lnTo>
                  <a:lnTo>
                    <a:pt x="605" y="25"/>
                  </a:lnTo>
                  <a:lnTo>
                    <a:pt x="588" y="26"/>
                  </a:lnTo>
                  <a:lnTo>
                    <a:pt x="572" y="28"/>
                  </a:lnTo>
                  <a:lnTo>
                    <a:pt x="555" y="31"/>
                  </a:lnTo>
                  <a:lnTo>
                    <a:pt x="539" y="33"/>
                  </a:lnTo>
                  <a:lnTo>
                    <a:pt x="523" y="36"/>
                  </a:lnTo>
                  <a:lnTo>
                    <a:pt x="491" y="43"/>
                  </a:lnTo>
                  <a:lnTo>
                    <a:pt x="460" y="52"/>
                  </a:lnTo>
                  <a:lnTo>
                    <a:pt x="430" y="61"/>
                  </a:lnTo>
                  <a:lnTo>
                    <a:pt x="400" y="73"/>
                  </a:lnTo>
                  <a:lnTo>
                    <a:pt x="371" y="85"/>
                  </a:lnTo>
                  <a:lnTo>
                    <a:pt x="343" y="98"/>
                  </a:lnTo>
                  <a:lnTo>
                    <a:pt x="316" y="113"/>
                  </a:lnTo>
                  <a:lnTo>
                    <a:pt x="289" y="129"/>
                  </a:lnTo>
                  <a:lnTo>
                    <a:pt x="264" y="146"/>
                  </a:lnTo>
                  <a:lnTo>
                    <a:pt x="239" y="164"/>
                  </a:lnTo>
                  <a:lnTo>
                    <a:pt x="215" y="183"/>
                  </a:lnTo>
                  <a:lnTo>
                    <a:pt x="193" y="203"/>
                  </a:lnTo>
                  <a:lnTo>
                    <a:pt x="171" y="224"/>
                  </a:lnTo>
                  <a:lnTo>
                    <a:pt x="151" y="246"/>
                  </a:lnTo>
                  <a:lnTo>
                    <a:pt x="132" y="269"/>
                  </a:lnTo>
                  <a:lnTo>
                    <a:pt x="114" y="293"/>
                  </a:lnTo>
                  <a:lnTo>
                    <a:pt x="97" y="318"/>
                  </a:lnTo>
                  <a:lnTo>
                    <a:pt x="82" y="343"/>
                  </a:lnTo>
                  <a:lnTo>
                    <a:pt x="68" y="370"/>
                  </a:lnTo>
                  <a:lnTo>
                    <a:pt x="61" y="383"/>
                  </a:lnTo>
                  <a:lnTo>
                    <a:pt x="55" y="397"/>
                  </a:lnTo>
                  <a:lnTo>
                    <a:pt x="49" y="411"/>
                  </a:lnTo>
                  <a:lnTo>
                    <a:pt x="44" y="424"/>
                  </a:lnTo>
                  <a:lnTo>
                    <a:pt x="39" y="438"/>
                  </a:lnTo>
                  <a:lnTo>
                    <a:pt x="34" y="453"/>
                  </a:lnTo>
                  <a:lnTo>
                    <a:pt x="30" y="467"/>
                  </a:lnTo>
                  <a:lnTo>
                    <a:pt x="26" y="482"/>
                  </a:lnTo>
                  <a:lnTo>
                    <a:pt x="23" y="496"/>
                  </a:lnTo>
                  <a:lnTo>
                    <a:pt x="20" y="511"/>
                  </a:lnTo>
                  <a:lnTo>
                    <a:pt x="17" y="526"/>
                  </a:lnTo>
                  <a:lnTo>
                    <a:pt x="15" y="542"/>
                  </a:lnTo>
                  <a:lnTo>
                    <a:pt x="13" y="557"/>
                  </a:lnTo>
                  <a:lnTo>
                    <a:pt x="12" y="572"/>
                  </a:lnTo>
                  <a:lnTo>
                    <a:pt x="0" y="571"/>
                  </a:lnTo>
                  <a:close/>
                  <a:moveTo>
                    <a:pt x="644" y="0"/>
                  </a:moveTo>
                  <a:lnTo>
                    <a:pt x="724" y="18"/>
                  </a:lnTo>
                  <a:lnTo>
                    <a:pt x="643" y="33"/>
                  </a:lnTo>
                  <a:lnTo>
                    <a:pt x="644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75"/>
            <p:cNvSpPr>
              <a:spLocks noEditPoints="1"/>
            </p:cNvSpPr>
            <p:nvPr/>
          </p:nvSpPr>
          <p:spPr bwMode="auto">
            <a:xfrm>
              <a:off x="4150" y="1407"/>
              <a:ext cx="1134" cy="481"/>
            </a:xfrm>
            <a:custGeom>
              <a:avLst/>
              <a:gdLst>
                <a:gd name="T0" fmla="*/ 1301 w 786"/>
                <a:gd name="T1" fmla="*/ 13380 h 362"/>
                <a:gd name="T2" fmla="*/ 4234 w 786"/>
                <a:gd name="T3" fmla="*/ 11499 h 362"/>
                <a:gd name="T4" fmla="*/ 7758 w 786"/>
                <a:gd name="T5" fmla="*/ 9661 h 362"/>
                <a:gd name="T6" fmla="*/ 11877 w 786"/>
                <a:gd name="T7" fmla="*/ 7986 h 362"/>
                <a:gd name="T8" fmla="*/ 16333 w 786"/>
                <a:gd name="T9" fmla="*/ 6474 h 362"/>
                <a:gd name="T10" fmla="*/ 21364 w 786"/>
                <a:gd name="T11" fmla="*/ 5138 h 362"/>
                <a:gd name="T12" fmla="*/ 26751 w 786"/>
                <a:gd name="T13" fmla="*/ 3897 h 362"/>
                <a:gd name="T14" fmla="*/ 32491 w 786"/>
                <a:gd name="T15" fmla="*/ 2862 h 362"/>
                <a:gd name="T16" fmla="*/ 38725 w 786"/>
                <a:gd name="T17" fmla="*/ 1955 h 362"/>
                <a:gd name="T18" fmla="*/ 45194 w 786"/>
                <a:gd name="T19" fmla="*/ 1242 h 362"/>
                <a:gd name="T20" fmla="*/ 51864 w 786"/>
                <a:gd name="T21" fmla="*/ 704 h 362"/>
                <a:gd name="T22" fmla="*/ 58930 w 786"/>
                <a:gd name="T23" fmla="*/ 267 h 362"/>
                <a:gd name="T24" fmla="*/ 66074 w 786"/>
                <a:gd name="T25" fmla="*/ 114 h 362"/>
                <a:gd name="T26" fmla="*/ 73446 w 786"/>
                <a:gd name="T27" fmla="*/ 86 h 362"/>
                <a:gd name="T28" fmla="*/ 80942 w 786"/>
                <a:gd name="T29" fmla="*/ 267 h 362"/>
                <a:gd name="T30" fmla="*/ 83767 w 786"/>
                <a:gd name="T31" fmla="*/ 935 h 362"/>
                <a:gd name="T32" fmla="*/ 77141 w 786"/>
                <a:gd name="T33" fmla="*/ 627 h 362"/>
                <a:gd name="T34" fmla="*/ 69791 w 786"/>
                <a:gd name="T35" fmla="*/ 565 h 362"/>
                <a:gd name="T36" fmla="*/ 62510 w 786"/>
                <a:gd name="T37" fmla="*/ 627 h 362"/>
                <a:gd name="T38" fmla="*/ 55627 w 786"/>
                <a:gd name="T39" fmla="*/ 935 h 362"/>
                <a:gd name="T40" fmla="*/ 48810 w 786"/>
                <a:gd name="T41" fmla="*/ 1411 h 362"/>
                <a:gd name="T42" fmla="*/ 42386 w 786"/>
                <a:gd name="T43" fmla="*/ 2004 h 362"/>
                <a:gd name="T44" fmla="*/ 36158 w 786"/>
                <a:gd name="T45" fmla="*/ 2829 h 362"/>
                <a:gd name="T46" fmla="*/ 30272 w 786"/>
                <a:gd name="T47" fmla="*/ 3803 h 362"/>
                <a:gd name="T48" fmla="*/ 24723 w 786"/>
                <a:gd name="T49" fmla="*/ 4910 h 362"/>
                <a:gd name="T50" fmla="*/ 19691 w 786"/>
                <a:gd name="T51" fmla="*/ 6160 h 362"/>
                <a:gd name="T52" fmla="*/ 15049 w 786"/>
                <a:gd name="T53" fmla="*/ 7567 h 362"/>
                <a:gd name="T54" fmla="*/ 10819 w 786"/>
                <a:gd name="T55" fmla="*/ 9142 h 362"/>
                <a:gd name="T56" fmla="*/ 7162 w 786"/>
                <a:gd name="T57" fmla="*/ 10811 h 362"/>
                <a:gd name="T58" fmla="*/ 3976 w 786"/>
                <a:gd name="T59" fmla="*/ 12622 h 362"/>
                <a:gd name="T60" fmla="*/ 1301 w 786"/>
                <a:gd name="T61" fmla="*/ 14566 h 362"/>
                <a:gd name="T62" fmla="*/ 83258 w 786"/>
                <a:gd name="T63" fmla="*/ 0 h 362"/>
                <a:gd name="T64" fmla="*/ 82641 w 786"/>
                <a:gd name="T65" fmla="*/ 1242 h 3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86"/>
                <a:gd name="T100" fmla="*/ 0 h 362"/>
                <a:gd name="T101" fmla="*/ 786 w 786"/>
                <a:gd name="T102" fmla="*/ 362 h 36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86" h="362">
                  <a:moveTo>
                    <a:pt x="0" y="358"/>
                  </a:moveTo>
                  <a:lnTo>
                    <a:pt x="11" y="333"/>
                  </a:lnTo>
                  <a:lnTo>
                    <a:pt x="23" y="308"/>
                  </a:lnTo>
                  <a:lnTo>
                    <a:pt x="36" y="285"/>
                  </a:lnTo>
                  <a:lnTo>
                    <a:pt x="51" y="262"/>
                  </a:lnTo>
                  <a:lnTo>
                    <a:pt x="66" y="240"/>
                  </a:lnTo>
                  <a:lnTo>
                    <a:pt x="83" y="219"/>
                  </a:lnTo>
                  <a:lnTo>
                    <a:pt x="101" y="199"/>
                  </a:lnTo>
                  <a:lnTo>
                    <a:pt x="120" y="180"/>
                  </a:lnTo>
                  <a:lnTo>
                    <a:pt x="139" y="161"/>
                  </a:lnTo>
                  <a:lnTo>
                    <a:pt x="160" y="144"/>
                  </a:lnTo>
                  <a:lnTo>
                    <a:pt x="182" y="127"/>
                  </a:lnTo>
                  <a:lnTo>
                    <a:pt x="205" y="112"/>
                  </a:lnTo>
                  <a:lnTo>
                    <a:pt x="228" y="97"/>
                  </a:lnTo>
                  <a:lnTo>
                    <a:pt x="252" y="83"/>
                  </a:lnTo>
                  <a:lnTo>
                    <a:pt x="277" y="71"/>
                  </a:lnTo>
                  <a:lnTo>
                    <a:pt x="303" y="59"/>
                  </a:lnTo>
                  <a:lnTo>
                    <a:pt x="330" y="49"/>
                  </a:lnTo>
                  <a:lnTo>
                    <a:pt x="357" y="39"/>
                  </a:lnTo>
                  <a:lnTo>
                    <a:pt x="385" y="31"/>
                  </a:lnTo>
                  <a:lnTo>
                    <a:pt x="413" y="23"/>
                  </a:lnTo>
                  <a:lnTo>
                    <a:pt x="442" y="17"/>
                  </a:lnTo>
                  <a:lnTo>
                    <a:pt x="472" y="12"/>
                  </a:lnTo>
                  <a:lnTo>
                    <a:pt x="502" y="7"/>
                  </a:lnTo>
                  <a:lnTo>
                    <a:pt x="532" y="4"/>
                  </a:lnTo>
                  <a:lnTo>
                    <a:pt x="563" y="3"/>
                  </a:lnTo>
                  <a:lnTo>
                    <a:pt x="594" y="2"/>
                  </a:lnTo>
                  <a:lnTo>
                    <a:pt x="626" y="2"/>
                  </a:lnTo>
                  <a:lnTo>
                    <a:pt x="658" y="4"/>
                  </a:lnTo>
                  <a:lnTo>
                    <a:pt x="690" y="7"/>
                  </a:lnTo>
                  <a:lnTo>
                    <a:pt x="716" y="11"/>
                  </a:lnTo>
                  <a:lnTo>
                    <a:pt x="714" y="23"/>
                  </a:lnTo>
                  <a:lnTo>
                    <a:pt x="689" y="19"/>
                  </a:lnTo>
                  <a:lnTo>
                    <a:pt x="657" y="16"/>
                  </a:lnTo>
                  <a:lnTo>
                    <a:pt x="626" y="14"/>
                  </a:lnTo>
                  <a:lnTo>
                    <a:pt x="595" y="14"/>
                  </a:lnTo>
                  <a:lnTo>
                    <a:pt x="564" y="15"/>
                  </a:lnTo>
                  <a:lnTo>
                    <a:pt x="533" y="16"/>
                  </a:lnTo>
                  <a:lnTo>
                    <a:pt x="503" y="19"/>
                  </a:lnTo>
                  <a:lnTo>
                    <a:pt x="474" y="23"/>
                  </a:lnTo>
                  <a:lnTo>
                    <a:pt x="445" y="28"/>
                  </a:lnTo>
                  <a:lnTo>
                    <a:pt x="416" y="35"/>
                  </a:lnTo>
                  <a:lnTo>
                    <a:pt x="388" y="42"/>
                  </a:lnTo>
                  <a:lnTo>
                    <a:pt x="361" y="50"/>
                  </a:lnTo>
                  <a:lnTo>
                    <a:pt x="334" y="60"/>
                  </a:lnTo>
                  <a:lnTo>
                    <a:pt x="308" y="70"/>
                  </a:lnTo>
                  <a:lnTo>
                    <a:pt x="283" y="82"/>
                  </a:lnTo>
                  <a:lnTo>
                    <a:pt x="258" y="94"/>
                  </a:lnTo>
                  <a:lnTo>
                    <a:pt x="234" y="107"/>
                  </a:lnTo>
                  <a:lnTo>
                    <a:pt x="211" y="122"/>
                  </a:lnTo>
                  <a:lnTo>
                    <a:pt x="189" y="137"/>
                  </a:lnTo>
                  <a:lnTo>
                    <a:pt x="168" y="153"/>
                  </a:lnTo>
                  <a:lnTo>
                    <a:pt x="148" y="170"/>
                  </a:lnTo>
                  <a:lnTo>
                    <a:pt x="128" y="188"/>
                  </a:lnTo>
                  <a:lnTo>
                    <a:pt x="110" y="207"/>
                  </a:lnTo>
                  <a:lnTo>
                    <a:pt x="92" y="227"/>
                  </a:lnTo>
                  <a:lnTo>
                    <a:pt x="76" y="247"/>
                  </a:lnTo>
                  <a:lnTo>
                    <a:pt x="61" y="269"/>
                  </a:lnTo>
                  <a:lnTo>
                    <a:pt x="47" y="291"/>
                  </a:lnTo>
                  <a:lnTo>
                    <a:pt x="34" y="314"/>
                  </a:lnTo>
                  <a:lnTo>
                    <a:pt x="22" y="338"/>
                  </a:lnTo>
                  <a:lnTo>
                    <a:pt x="11" y="362"/>
                  </a:lnTo>
                  <a:lnTo>
                    <a:pt x="0" y="358"/>
                  </a:lnTo>
                  <a:close/>
                  <a:moveTo>
                    <a:pt x="710" y="0"/>
                  </a:moveTo>
                  <a:lnTo>
                    <a:pt x="786" y="29"/>
                  </a:lnTo>
                  <a:lnTo>
                    <a:pt x="704" y="31"/>
                  </a:lnTo>
                  <a:lnTo>
                    <a:pt x="71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76"/>
            <p:cNvSpPr>
              <a:spLocks noEditPoints="1"/>
            </p:cNvSpPr>
            <p:nvPr/>
          </p:nvSpPr>
          <p:spPr bwMode="auto">
            <a:xfrm>
              <a:off x="4577" y="1253"/>
              <a:ext cx="526" cy="238"/>
            </a:xfrm>
            <a:custGeom>
              <a:avLst/>
              <a:gdLst>
                <a:gd name="T0" fmla="*/ 0 w 6510"/>
                <a:gd name="T1" fmla="*/ 0 h 3720"/>
                <a:gd name="T2" fmla="*/ 0 w 6510"/>
                <a:gd name="T3" fmla="*/ 0 h 3720"/>
                <a:gd name="T4" fmla="*/ 0 w 6510"/>
                <a:gd name="T5" fmla="*/ 0 h 3720"/>
                <a:gd name="T6" fmla="*/ 0 w 6510"/>
                <a:gd name="T7" fmla="*/ 0 h 3720"/>
                <a:gd name="T8" fmla="*/ 0 w 6510"/>
                <a:gd name="T9" fmla="*/ 0 h 3720"/>
                <a:gd name="T10" fmla="*/ 0 w 6510"/>
                <a:gd name="T11" fmla="*/ 0 h 3720"/>
                <a:gd name="T12" fmla="*/ 0 w 6510"/>
                <a:gd name="T13" fmla="*/ 0 h 3720"/>
                <a:gd name="T14" fmla="*/ 0 w 6510"/>
                <a:gd name="T15" fmla="*/ 0 h 3720"/>
                <a:gd name="T16" fmla="*/ 0 w 6510"/>
                <a:gd name="T17" fmla="*/ 0 h 3720"/>
                <a:gd name="T18" fmla="*/ 0 w 6510"/>
                <a:gd name="T19" fmla="*/ 0 h 3720"/>
                <a:gd name="T20" fmla="*/ 0 w 6510"/>
                <a:gd name="T21" fmla="*/ 0 h 3720"/>
                <a:gd name="T22" fmla="*/ 0 w 6510"/>
                <a:gd name="T23" fmla="*/ 0 h 3720"/>
                <a:gd name="T24" fmla="*/ 0 w 6510"/>
                <a:gd name="T25" fmla="*/ 0 h 3720"/>
                <a:gd name="T26" fmla="*/ 0 w 6510"/>
                <a:gd name="T27" fmla="*/ 0 h 37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10"/>
                <a:gd name="T43" fmla="*/ 0 h 3720"/>
                <a:gd name="T44" fmla="*/ 6510 w 6510"/>
                <a:gd name="T45" fmla="*/ 3720 h 372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10" h="3720">
                  <a:moveTo>
                    <a:pt x="248" y="3313"/>
                  </a:moveTo>
                  <a:lnTo>
                    <a:pt x="5403" y="477"/>
                  </a:lnTo>
                  <a:lnTo>
                    <a:pt x="5515" y="681"/>
                  </a:lnTo>
                  <a:lnTo>
                    <a:pt x="361" y="3517"/>
                  </a:lnTo>
                  <a:lnTo>
                    <a:pt x="248" y="3313"/>
                  </a:lnTo>
                  <a:close/>
                  <a:moveTo>
                    <a:pt x="433" y="3649"/>
                  </a:moveTo>
                  <a:cubicBezTo>
                    <a:pt x="304" y="3720"/>
                    <a:pt x="142" y="3673"/>
                    <a:pt x="71" y="3544"/>
                  </a:cubicBezTo>
                  <a:cubicBezTo>
                    <a:pt x="0" y="3415"/>
                    <a:pt x="47" y="3253"/>
                    <a:pt x="176" y="3182"/>
                  </a:cubicBezTo>
                  <a:cubicBezTo>
                    <a:pt x="305" y="3111"/>
                    <a:pt x="467" y="3158"/>
                    <a:pt x="538" y="3287"/>
                  </a:cubicBezTo>
                  <a:cubicBezTo>
                    <a:pt x="609" y="3416"/>
                    <a:pt x="562" y="3578"/>
                    <a:pt x="433" y="3649"/>
                  </a:cubicBezTo>
                  <a:close/>
                  <a:moveTo>
                    <a:pt x="5214" y="410"/>
                  </a:moveTo>
                  <a:lnTo>
                    <a:pt x="6510" y="0"/>
                  </a:lnTo>
                  <a:lnTo>
                    <a:pt x="5471" y="877"/>
                  </a:lnTo>
                  <a:lnTo>
                    <a:pt x="5214" y="410"/>
                  </a:lnTo>
                  <a:close/>
                </a:path>
              </a:pathLst>
            </a:custGeom>
            <a:solidFill>
              <a:srgbClr val="FF0000"/>
            </a:solidFill>
            <a:ln w="1651">
              <a:solidFill>
                <a:srgbClr val="FF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77"/>
            <p:cNvSpPr>
              <a:spLocks noEditPoints="1"/>
            </p:cNvSpPr>
            <p:nvPr/>
          </p:nvSpPr>
          <p:spPr bwMode="auto">
            <a:xfrm>
              <a:off x="4196" y="1707"/>
              <a:ext cx="1310" cy="280"/>
            </a:xfrm>
            <a:custGeom>
              <a:avLst/>
              <a:gdLst>
                <a:gd name="T0" fmla="*/ 4834 w 854"/>
                <a:gd name="T1" fmla="*/ 21850 h 192"/>
                <a:gd name="T2" fmla="*/ 15952 w 854"/>
                <a:gd name="T3" fmla="*/ 16597 h 192"/>
                <a:gd name="T4" fmla="*/ 27916 w 854"/>
                <a:gd name="T5" fmla="*/ 12050 h 192"/>
                <a:gd name="T6" fmla="*/ 40607 w 854"/>
                <a:gd name="T7" fmla="*/ 8073 h 192"/>
                <a:gd name="T8" fmla="*/ 54077 w 854"/>
                <a:gd name="T9" fmla="*/ 5012 h 192"/>
                <a:gd name="T10" fmla="*/ 67970 w 854"/>
                <a:gd name="T11" fmla="*/ 2664 h 192"/>
                <a:gd name="T12" fmla="*/ 82518 w 854"/>
                <a:gd name="T13" fmla="*/ 1124 h 192"/>
                <a:gd name="T14" fmla="*/ 97578 w 854"/>
                <a:gd name="T15" fmla="*/ 1 h 192"/>
                <a:gd name="T16" fmla="*/ 112755 w 854"/>
                <a:gd name="T17" fmla="*/ 0 h 192"/>
                <a:gd name="T18" fmla="*/ 128104 w 854"/>
                <a:gd name="T19" fmla="*/ 664 h 192"/>
                <a:gd name="T20" fmla="*/ 143232 w 854"/>
                <a:gd name="T21" fmla="*/ 2059 h 192"/>
                <a:gd name="T22" fmla="*/ 158577 w 854"/>
                <a:gd name="T23" fmla="*/ 4047 h 192"/>
                <a:gd name="T24" fmla="*/ 173600 w 854"/>
                <a:gd name="T25" fmla="*/ 6861 h 192"/>
                <a:gd name="T26" fmla="*/ 188553 w 854"/>
                <a:gd name="T27" fmla="*/ 10534 h 192"/>
                <a:gd name="T28" fmla="*/ 202821 w 854"/>
                <a:gd name="T29" fmla="*/ 14780 h 192"/>
                <a:gd name="T30" fmla="*/ 206399 w 854"/>
                <a:gd name="T31" fmla="*/ 18028 h 192"/>
                <a:gd name="T32" fmla="*/ 194167 w 854"/>
                <a:gd name="T33" fmla="*/ 13873 h 192"/>
                <a:gd name="T34" fmla="*/ 179916 w 854"/>
                <a:gd name="T35" fmla="*/ 10092 h 192"/>
                <a:gd name="T36" fmla="*/ 165201 w 854"/>
                <a:gd name="T37" fmla="*/ 6861 h 192"/>
                <a:gd name="T38" fmla="*/ 150244 w 854"/>
                <a:gd name="T39" fmla="*/ 4432 h 192"/>
                <a:gd name="T40" fmla="*/ 135102 w 854"/>
                <a:gd name="T41" fmla="*/ 2869 h 192"/>
                <a:gd name="T42" fmla="*/ 120041 w 854"/>
                <a:gd name="T43" fmla="*/ 1827 h 192"/>
                <a:gd name="T44" fmla="*/ 105237 w 854"/>
                <a:gd name="T45" fmla="*/ 1639 h 192"/>
                <a:gd name="T46" fmla="*/ 90347 w 854"/>
                <a:gd name="T47" fmla="*/ 2173 h 192"/>
                <a:gd name="T48" fmla="*/ 76020 w 854"/>
                <a:gd name="T49" fmla="*/ 3337 h 192"/>
                <a:gd name="T50" fmla="*/ 61989 w 854"/>
                <a:gd name="T51" fmla="*/ 5266 h 192"/>
                <a:gd name="T52" fmla="*/ 48685 w 854"/>
                <a:gd name="T53" fmla="*/ 7897 h 192"/>
                <a:gd name="T54" fmla="*/ 35658 w 854"/>
                <a:gd name="T55" fmla="*/ 11381 h 192"/>
                <a:gd name="T56" fmla="*/ 23775 w 854"/>
                <a:gd name="T57" fmla="*/ 15544 h 192"/>
                <a:gd name="T58" fmla="*/ 12586 w 854"/>
                <a:gd name="T59" fmla="*/ 20231 h 192"/>
                <a:gd name="T60" fmla="*/ 2022 w 854"/>
                <a:gd name="T61" fmla="*/ 25896 h 192"/>
                <a:gd name="T62" fmla="*/ 208276 w 854"/>
                <a:gd name="T63" fmla="*/ 15091 h 192"/>
                <a:gd name="T64" fmla="*/ 203071 w 854"/>
                <a:gd name="T65" fmla="*/ 18527 h 1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54"/>
                <a:gd name="T100" fmla="*/ 0 h 192"/>
                <a:gd name="T101" fmla="*/ 854 w 854"/>
                <a:gd name="T102" fmla="*/ 192 h 1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54" h="192">
                  <a:moveTo>
                    <a:pt x="0" y="184"/>
                  </a:moveTo>
                  <a:lnTo>
                    <a:pt x="19" y="162"/>
                  </a:lnTo>
                  <a:lnTo>
                    <a:pt x="40" y="142"/>
                  </a:lnTo>
                  <a:lnTo>
                    <a:pt x="61" y="123"/>
                  </a:lnTo>
                  <a:lnTo>
                    <a:pt x="84" y="105"/>
                  </a:lnTo>
                  <a:lnTo>
                    <a:pt x="107" y="89"/>
                  </a:lnTo>
                  <a:lnTo>
                    <a:pt x="131" y="74"/>
                  </a:lnTo>
                  <a:lnTo>
                    <a:pt x="156" y="60"/>
                  </a:lnTo>
                  <a:lnTo>
                    <a:pt x="181" y="48"/>
                  </a:lnTo>
                  <a:lnTo>
                    <a:pt x="208" y="37"/>
                  </a:lnTo>
                  <a:lnTo>
                    <a:pt x="234" y="28"/>
                  </a:lnTo>
                  <a:lnTo>
                    <a:pt x="261" y="20"/>
                  </a:lnTo>
                  <a:lnTo>
                    <a:pt x="289" y="13"/>
                  </a:lnTo>
                  <a:lnTo>
                    <a:pt x="317" y="8"/>
                  </a:lnTo>
                  <a:lnTo>
                    <a:pt x="346" y="4"/>
                  </a:lnTo>
                  <a:lnTo>
                    <a:pt x="375" y="1"/>
                  </a:lnTo>
                  <a:lnTo>
                    <a:pt x="404" y="0"/>
                  </a:lnTo>
                  <a:lnTo>
                    <a:pt x="433" y="0"/>
                  </a:lnTo>
                  <a:lnTo>
                    <a:pt x="462" y="2"/>
                  </a:lnTo>
                  <a:lnTo>
                    <a:pt x="492" y="5"/>
                  </a:lnTo>
                  <a:lnTo>
                    <a:pt x="521" y="9"/>
                  </a:lnTo>
                  <a:lnTo>
                    <a:pt x="550" y="15"/>
                  </a:lnTo>
                  <a:lnTo>
                    <a:pt x="580" y="22"/>
                  </a:lnTo>
                  <a:lnTo>
                    <a:pt x="609" y="30"/>
                  </a:lnTo>
                  <a:lnTo>
                    <a:pt x="638" y="40"/>
                  </a:lnTo>
                  <a:lnTo>
                    <a:pt x="667" y="51"/>
                  </a:lnTo>
                  <a:lnTo>
                    <a:pt x="696" y="64"/>
                  </a:lnTo>
                  <a:lnTo>
                    <a:pt x="724" y="78"/>
                  </a:lnTo>
                  <a:lnTo>
                    <a:pt x="752" y="93"/>
                  </a:lnTo>
                  <a:lnTo>
                    <a:pt x="779" y="110"/>
                  </a:lnTo>
                  <a:lnTo>
                    <a:pt x="800" y="124"/>
                  </a:lnTo>
                  <a:lnTo>
                    <a:pt x="793" y="134"/>
                  </a:lnTo>
                  <a:lnTo>
                    <a:pt x="773" y="120"/>
                  </a:lnTo>
                  <a:lnTo>
                    <a:pt x="746" y="103"/>
                  </a:lnTo>
                  <a:lnTo>
                    <a:pt x="718" y="88"/>
                  </a:lnTo>
                  <a:lnTo>
                    <a:pt x="691" y="75"/>
                  </a:lnTo>
                  <a:lnTo>
                    <a:pt x="663" y="62"/>
                  </a:lnTo>
                  <a:lnTo>
                    <a:pt x="634" y="51"/>
                  </a:lnTo>
                  <a:lnTo>
                    <a:pt x="606" y="42"/>
                  </a:lnTo>
                  <a:lnTo>
                    <a:pt x="577" y="33"/>
                  </a:lnTo>
                  <a:lnTo>
                    <a:pt x="548" y="27"/>
                  </a:lnTo>
                  <a:lnTo>
                    <a:pt x="519" y="21"/>
                  </a:lnTo>
                  <a:lnTo>
                    <a:pt x="490" y="17"/>
                  </a:lnTo>
                  <a:lnTo>
                    <a:pt x="461" y="14"/>
                  </a:lnTo>
                  <a:lnTo>
                    <a:pt x="433" y="12"/>
                  </a:lnTo>
                  <a:lnTo>
                    <a:pt x="404" y="12"/>
                  </a:lnTo>
                  <a:lnTo>
                    <a:pt x="376" y="13"/>
                  </a:lnTo>
                  <a:lnTo>
                    <a:pt x="347" y="16"/>
                  </a:lnTo>
                  <a:lnTo>
                    <a:pt x="320" y="20"/>
                  </a:lnTo>
                  <a:lnTo>
                    <a:pt x="292" y="25"/>
                  </a:lnTo>
                  <a:lnTo>
                    <a:pt x="265" y="31"/>
                  </a:lnTo>
                  <a:lnTo>
                    <a:pt x="238" y="39"/>
                  </a:lnTo>
                  <a:lnTo>
                    <a:pt x="212" y="49"/>
                  </a:lnTo>
                  <a:lnTo>
                    <a:pt x="187" y="59"/>
                  </a:lnTo>
                  <a:lnTo>
                    <a:pt x="162" y="71"/>
                  </a:lnTo>
                  <a:lnTo>
                    <a:pt x="137" y="84"/>
                  </a:lnTo>
                  <a:lnTo>
                    <a:pt x="114" y="99"/>
                  </a:lnTo>
                  <a:lnTo>
                    <a:pt x="91" y="115"/>
                  </a:lnTo>
                  <a:lnTo>
                    <a:pt x="69" y="132"/>
                  </a:lnTo>
                  <a:lnTo>
                    <a:pt x="48" y="150"/>
                  </a:lnTo>
                  <a:lnTo>
                    <a:pt x="28" y="170"/>
                  </a:lnTo>
                  <a:lnTo>
                    <a:pt x="8" y="192"/>
                  </a:lnTo>
                  <a:lnTo>
                    <a:pt x="0" y="184"/>
                  </a:lnTo>
                  <a:close/>
                  <a:moveTo>
                    <a:pt x="800" y="112"/>
                  </a:moveTo>
                  <a:lnTo>
                    <a:pt x="854" y="173"/>
                  </a:lnTo>
                  <a:lnTo>
                    <a:pt x="780" y="137"/>
                  </a:lnTo>
                  <a:lnTo>
                    <a:pt x="800" y="11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bevel/>
              <a:headEnd/>
              <a:tailEnd/>
            </a:ln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83"/>
            <p:cNvSpPr>
              <a:spLocks noChangeArrowheads="1"/>
            </p:cNvSpPr>
            <p:nvPr/>
          </p:nvSpPr>
          <p:spPr bwMode="auto">
            <a:xfrm>
              <a:off x="4487" y="2160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" name="Rectangle 97"/>
            <p:cNvSpPr>
              <a:spLocks noChangeArrowheads="1"/>
            </p:cNvSpPr>
            <p:nvPr/>
          </p:nvSpPr>
          <p:spPr bwMode="auto">
            <a:xfrm>
              <a:off x="4409" y="1344"/>
              <a:ext cx="11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16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98"/>
            <p:cNvSpPr>
              <a:spLocks noChangeArrowheads="1"/>
            </p:cNvSpPr>
            <p:nvPr/>
          </p:nvSpPr>
          <p:spPr bwMode="auto">
            <a:xfrm>
              <a:off x="4575" y="1372"/>
              <a:ext cx="3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16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4" name="Line 102"/>
            <p:cNvSpPr>
              <a:spLocks noChangeShapeType="1"/>
            </p:cNvSpPr>
            <p:nvPr/>
          </p:nvSpPr>
          <p:spPr bwMode="auto">
            <a:xfrm flipV="1">
              <a:off x="4596" y="1441"/>
              <a:ext cx="385" cy="68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03"/>
            <p:cNvSpPr>
              <a:spLocks noChangeShapeType="1"/>
            </p:cNvSpPr>
            <p:nvPr/>
          </p:nvSpPr>
          <p:spPr bwMode="auto">
            <a:xfrm flipV="1">
              <a:off x="4604" y="1389"/>
              <a:ext cx="385" cy="8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04"/>
            <p:cNvSpPr>
              <a:spLocks noChangeShapeType="1"/>
            </p:cNvSpPr>
            <p:nvPr/>
          </p:nvSpPr>
          <p:spPr bwMode="auto">
            <a:xfrm flipV="1">
              <a:off x="4604" y="1480"/>
              <a:ext cx="0" cy="77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422973"/>
                </p:ext>
              </p:extLst>
            </p:nvPr>
          </p:nvGraphicFramePr>
          <p:xfrm>
            <a:off x="5079" y="1139"/>
            <a:ext cx="1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7305" imgH="95191" progId="Equation.DSMT4">
                    <p:embed/>
                  </p:oleObj>
                </mc:Choice>
                <mc:Fallback>
                  <p:oleObj name="Equation" r:id="rId2" imgW="57305" imgH="95191" progId="Equation.DSMT4">
                    <p:embed/>
                    <p:pic>
                      <p:nvPicPr>
                        <p:cNvPr id="17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139"/>
                          <a:ext cx="17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189271"/>
                </p:ext>
              </p:extLst>
            </p:nvPr>
          </p:nvGraphicFramePr>
          <p:xfrm>
            <a:off x="4785" y="1781"/>
            <a:ext cx="3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4240" imgH="95191" progId="Equation.DSMT4">
                    <p:embed/>
                  </p:oleObj>
                </mc:Choice>
                <mc:Fallback>
                  <p:oleObj name="Equation" r:id="rId4" imgW="314240" imgH="95191" progId="Equation.DSMT4">
                    <p:embed/>
                    <p:pic>
                      <p:nvPicPr>
                        <p:cNvPr id="18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781"/>
                          <a:ext cx="38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518032"/>
                </p:ext>
              </p:extLst>
            </p:nvPr>
          </p:nvGraphicFramePr>
          <p:xfrm>
            <a:off x="4453" y="1797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258" imgH="57209" progId="Equation.DSMT4">
                    <p:embed/>
                  </p:oleObj>
                </mc:Choice>
                <mc:Fallback>
                  <p:oleObj name="Equation" r:id="rId6" imgW="19258" imgH="57209" progId="Equation.DSMT4">
                    <p:embed/>
                    <p:pic>
                      <p:nvPicPr>
                        <p:cNvPr id="19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1797"/>
                          <a:ext cx="1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95883"/>
                </p:ext>
              </p:extLst>
            </p:nvPr>
          </p:nvGraphicFramePr>
          <p:xfrm>
            <a:off x="4673" y="1480"/>
            <a:ext cx="19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352" imgH="95191" progId="Equation.DSMT4">
                    <p:embed/>
                  </p:oleObj>
                </mc:Choice>
                <mc:Fallback>
                  <p:oleObj name="Equation" r:id="rId8" imgW="95352" imgH="95191" progId="Equation.DSMT4">
                    <p:embed/>
                    <p:pic>
                      <p:nvPicPr>
                        <p:cNvPr id="2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1480"/>
                          <a:ext cx="19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4562430" y="1851670"/>
            <a:ext cx="3744913" cy="1517652"/>
            <a:chOff x="4212009" y="1900845"/>
            <a:chExt cx="3744913" cy="1517652"/>
          </a:xfrm>
        </p:grpSpPr>
        <p:grpSp>
          <p:nvGrpSpPr>
            <p:cNvPr id="22" name="Group 39"/>
            <p:cNvGrpSpPr>
              <a:grpSpLocks/>
            </p:cNvGrpSpPr>
            <p:nvPr/>
          </p:nvGrpSpPr>
          <p:grpSpPr bwMode="auto">
            <a:xfrm>
              <a:off x="4212009" y="1900845"/>
              <a:ext cx="3744913" cy="1033464"/>
              <a:chOff x="2435" y="2904"/>
              <a:chExt cx="2359" cy="651"/>
            </a:xfrm>
          </p:grpSpPr>
          <p:sp>
            <p:nvSpPr>
              <p:cNvPr id="26" name="Rectangle 28"/>
              <p:cNvSpPr>
                <a:spLocks noChangeArrowheads="1"/>
              </p:cNvSpPr>
              <p:nvPr/>
            </p:nvSpPr>
            <p:spPr bwMode="auto">
              <a:xfrm>
                <a:off x="2479" y="2904"/>
                <a:ext cx="199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Tx/>
                  <a:buSzTx/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矢量线的定义：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36"/>
              <p:cNvGrpSpPr>
                <a:grpSpLocks/>
              </p:cNvGrpSpPr>
              <p:nvPr/>
            </p:nvGrpSpPr>
            <p:grpSpPr bwMode="auto">
              <a:xfrm>
                <a:off x="2435" y="3245"/>
                <a:ext cx="2359" cy="310"/>
                <a:chOff x="2867" y="3320"/>
                <a:chExt cx="2359" cy="310"/>
              </a:xfrm>
            </p:grpSpPr>
            <p:graphicFrame>
              <p:nvGraphicFramePr>
                <p:cNvPr id="2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5978072"/>
                    </p:ext>
                  </p:extLst>
                </p:nvPr>
              </p:nvGraphicFramePr>
              <p:xfrm>
                <a:off x="2948" y="3352"/>
                <a:ext cx="814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0" imgW="685786" imgH="133174" progId="Equation.3">
                        <p:embed/>
                      </p:oleObj>
                    </mc:Choice>
                    <mc:Fallback>
                      <p:oleObj name="公式" r:id="rId10" imgW="685786" imgH="133174" progId="Equation.3">
                        <p:embed/>
                        <p:pic>
                          <p:nvPicPr>
                            <p:cNvPr id="24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8" y="3352"/>
                              <a:ext cx="814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144068"/>
                    </p:ext>
                  </p:extLst>
                </p:nvPr>
              </p:nvGraphicFramePr>
              <p:xfrm>
                <a:off x="4005" y="3373"/>
                <a:ext cx="777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2" imgW="609692" imgH="95191" progId="Equation.3">
                        <p:embed/>
                      </p:oleObj>
                    </mc:Choice>
                    <mc:Fallback>
                      <p:oleObj name="公式" r:id="rId12" imgW="609692" imgH="95191" progId="Equation.3">
                        <p:embed/>
                        <p:pic>
                          <p:nvPicPr>
                            <p:cNvPr id="2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5" y="3373"/>
                              <a:ext cx="777" cy="2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Rectangle 33"/>
                <p:cNvSpPr>
                  <a:spLocks noChangeArrowheads="1"/>
                </p:cNvSpPr>
                <p:nvPr/>
              </p:nvSpPr>
              <p:spPr bwMode="auto">
                <a:xfrm>
                  <a:off x="2867" y="3320"/>
                  <a:ext cx="2359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•"/>
                    <a:defRPr sz="32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•"/>
                    <a:defRPr sz="24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lnSpc>
                      <a:spcPct val="130000"/>
                    </a:lnSpc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                    与                     共线</a:t>
                  </a:r>
                </a:p>
              </p:txBody>
            </p:sp>
          </p:grp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5146252" y="3018447"/>
              <a:ext cx="1744663" cy="400050"/>
              <a:chOff x="1563" y="3600"/>
              <a:chExt cx="1099" cy="252"/>
            </a:xfrm>
          </p:grpSpPr>
          <p:graphicFrame>
            <p:nvGraphicFramePr>
              <p:cNvPr id="2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5411219"/>
                  </p:ext>
                </p:extLst>
              </p:nvPr>
            </p:nvGraphicFramePr>
            <p:xfrm>
              <a:off x="1844" y="3601"/>
              <a:ext cx="81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90434" imgH="95191" progId="Equation.DSMT4">
                      <p:embed/>
                    </p:oleObj>
                  </mc:Choice>
                  <mc:Fallback>
                    <p:oleObj name="Equation" r:id="rId14" imgW="590434" imgH="95191" progId="Equation.DSMT4">
                      <p:embed/>
                      <p:pic>
                        <p:nvPicPr>
                          <p:cNvPr id="28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4" y="3601"/>
                            <a:ext cx="81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Rectangle 34"/>
              <p:cNvSpPr>
                <a:spLocks noChangeArrowheads="1"/>
              </p:cNvSpPr>
              <p:nvPr/>
            </p:nvSpPr>
            <p:spPr bwMode="auto">
              <a:xfrm>
                <a:off x="1563" y="3600"/>
                <a:ext cx="27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</a:t>
                </a:r>
              </a:p>
            </p:txBody>
          </p:sp>
        </p:grpSp>
      </p:grpSp>
      <p:grpSp>
        <p:nvGrpSpPr>
          <p:cNvPr id="31" name="Group 38"/>
          <p:cNvGrpSpPr>
            <a:grpSpLocks/>
          </p:cNvGrpSpPr>
          <p:nvPr/>
        </p:nvGrpSpPr>
        <p:grpSpPr bwMode="auto">
          <a:xfrm>
            <a:off x="4638632" y="3449089"/>
            <a:ext cx="3478213" cy="819150"/>
            <a:chOff x="2969" y="2430"/>
            <a:chExt cx="2191" cy="516"/>
          </a:xfrm>
        </p:grpSpPr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514777"/>
                </p:ext>
              </p:extLst>
            </p:nvPr>
          </p:nvGraphicFramePr>
          <p:xfrm>
            <a:off x="4061" y="2430"/>
            <a:ext cx="1099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76491" imgH="352630" progId="Equation.DSMT4">
                    <p:embed/>
                  </p:oleObj>
                </mc:Choice>
                <mc:Fallback>
                  <p:oleObj name="Equation" r:id="rId16" imgW="876491" imgH="352630" progId="Equation.DSMT4">
                    <p:embed/>
                    <p:pic>
                      <p:nvPicPr>
                        <p:cNvPr id="3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430"/>
                          <a:ext cx="1099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969" y="2520"/>
              <a:ext cx="10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得矢量线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1296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xagon 59"/>
          <p:cNvSpPr/>
          <p:nvPr/>
        </p:nvSpPr>
        <p:spPr>
          <a:xfrm rot="5400000">
            <a:off x="5966673" y="1456683"/>
            <a:ext cx="1581504" cy="1363366"/>
          </a:xfrm>
          <a:prstGeom prst="hexagon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700" dirty="0">
              <a:latin typeface="Lato Light" charset="0"/>
            </a:endParaRPr>
          </a:p>
        </p:txBody>
      </p:sp>
      <p:sp>
        <p:nvSpPr>
          <p:cNvPr id="5" name="Hexagon 61"/>
          <p:cNvSpPr/>
          <p:nvPr/>
        </p:nvSpPr>
        <p:spPr>
          <a:xfrm rot="5400000">
            <a:off x="3806297" y="1456683"/>
            <a:ext cx="1581504" cy="1363366"/>
          </a:xfrm>
          <a:prstGeom prst="hexag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700" dirty="0">
              <a:latin typeface="Lato Light" charset="0"/>
            </a:endParaRPr>
          </a:p>
        </p:txBody>
      </p:sp>
      <p:sp>
        <p:nvSpPr>
          <p:cNvPr id="6" name="Hexagon 62"/>
          <p:cNvSpPr/>
          <p:nvPr/>
        </p:nvSpPr>
        <p:spPr>
          <a:xfrm rot="5400000">
            <a:off x="1596060" y="1456683"/>
            <a:ext cx="1581504" cy="1363366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700" dirty="0">
              <a:latin typeface="Lato Light" charset="0"/>
            </a:endParaRPr>
          </a:p>
        </p:txBody>
      </p:sp>
      <p:sp>
        <p:nvSpPr>
          <p:cNvPr id="7" name="Shape 2641"/>
          <p:cNvSpPr/>
          <p:nvPr/>
        </p:nvSpPr>
        <p:spPr>
          <a:xfrm>
            <a:off x="2143095" y="1983273"/>
            <a:ext cx="487436" cy="31018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618" y="16606"/>
                </a:moveTo>
                <a:lnTo>
                  <a:pt x="16691" y="14138"/>
                </a:lnTo>
                <a:lnTo>
                  <a:pt x="16691" y="7462"/>
                </a:lnTo>
                <a:lnTo>
                  <a:pt x="20618" y="4994"/>
                </a:lnTo>
                <a:cubicBezTo>
                  <a:pt x="20618" y="4994"/>
                  <a:pt x="20618" y="16606"/>
                  <a:pt x="20618" y="16606"/>
                </a:cubicBezTo>
                <a:close/>
                <a:moveTo>
                  <a:pt x="21109" y="3086"/>
                </a:moveTo>
                <a:cubicBezTo>
                  <a:pt x="21030" y="3086"/>
                  <a:pt x="20958" y="3122"/>
                  <a:pt x="20892" y="3174"/>
                </a:cubicBezTo>
                <a:lnTo>
                  <a:pt x="20890" y="3167"/>
                </a:lnTo>
                <a:lnTo>
                  <a:pt x="16018" y="6229"/>
                </a:lnTo>
                <a:cubicBezTo>
                  <a:pt x="16013" y="6233"/>
                  <a:pt x="16008" y="6235"/>
                  <a:pt x="16003" y="6239"/>
                </a:cubicBezTo>
                <a:lnTo>
                  <a:pt x="15980" y="6252"/>
                </a:lnTo>
                <a:lnTo>
                  <a:pt x="15983" y="6260"/>
                </a:lnTo>
                <a:cubicBezTo>
                  <a:pt x="15822" y="6387"/>
                  <a:pt x="15709" y="6641"/>
                  <a:pt x="15709" y="6943"/>
                </a:cubicBezTo>
                <a:lnTo>
                  <a:pt x="15709" y="14657"/>
                </a:lnTo>
                <a:cubicBezTo>
                  <a:pt x="15709" y="14959"/>
                  <a:pt x="15822" y="15213"/>
                  <a:pt x="15983" y="15340"/>
                </a:cubicBezTo>
                <a:lnTo>
                  <a:pt x="15980" y="15347"/>
                </a:lnTo>
                <a:lnTo>
                  <a:pt x="16002" y="15360"/>
                </a:lnTo>
                <a:cubicBezTo>
                  <a:pt x="16008" y="15365"/>
                  <a:pt x="16013" y="15368"/>
                  <a:pt x="16018" y="15371"/>
                </a:cubicBezTo>
                <a:lnTo>
                  <a:pt x="20890" y="18433"/>
                </a:lnTo>
                <a:lnTo>
                  <a:pt x="20892" y="18426"/>
                </a:lnTo>
                <a:cubicBezTo>
                  <a:pt x="20958" y="18478"/>
                  <a:pt x="21030" y="18514"/>
                  <a:pt x="21109" y="18514"/>
                </a:cubicBezTo>
                <a:cubicBezTo>
                  <a:pt x="21380" y="18514"/>
                  <a:pt x="21600" y="18169"/>
                  <a:pt x="21600" y="17743"/>
                </a:cubicBezTo>
                <a:lnTo>
                  <a:pt x="21600" y="3857"/>
                </a:lnTo>
                <a:cubicBezTo>
                  <a:pt x="21600" y="3431"/>
                  <a:pt x="21380" y="3086"/>
                  <a:pt x="21109" y="3086"/>
                </a:cubicBezTo>
                <a:moveTo>
                  <a:pt x="13745" y="18514"/>
                </a:moveTo>
                <a:cubicBezTo>
                  <a:pt x="13745" y="19367"/>
                  <a:pt x="13306" y="20057"/>
                  <a:pt x="12764" y="20057"/>
                </a:cubicBezTo>
                <a:lnTo>
                  <a:pt x="1964" y="20057"/>
                </a:lnTo>
                <a:cubicBezTo>
                  <a:pt x="1422" y="20057"/>
                  <a:pt x="982" y="19367"/>
                  <a:pt x="982" y="18514"/>
                </a:cubicBezTo>
                <a:lnTo>
                  <a:pt x="982" y="3086"/>
                </a:lnTo>
                <a:cubicBezTo>
                  <a:pt x="982" y="2233"/>
                  <a:pt x="1422" y="1543"/>
                  <a:pt x="1964" y="1543"/>
                </a:cubicBezTo>
                <a:lnTo>
                  <a:pt x="12764" y="1543"/>
                </a:lnTo>
                <a:cubicBezTo>
                  <a:pt x="13306" y="1543"/>
                  <a:pt x="13745" y="2233"/>
                  <a:pt x="13745" y="3086"/>
                </a:cubicBezTo>
                <a:cubicBezTo>
                  <a:pt x="13745" y="3086"/>
                  <a:pt x="13745" y="18514"/>
                  <a:pt x="13745" y="18514"/>
                </a:cubicBezTo>
                <a:close/>
                <a:moveTo>
                  <a:pt x="12764" y="0"/>
                </a:moveTo>
                <a:lnTo>
                  <a:pt x="1964" y="0"/>
                </a:lnTo>
                <a:cubicBezTo>
                  <a:pt x="879" y="0"/>
                  <a:pt x="0" y="1382"/>
                  <a:pt x="0" y="3086"/>
                </a:cubicBezTo>
                <a:lnTo>
                  <a:pt x="0" y="18514"/>
                </a:lnTo>
                <a:cubicBezTo>
                  <a:pt x="0" y="20219"/>
                  <a:pt x="879" y="21600"/>
                  <a:pt x="1964" y="21600"/>
                </a:cubicBezTo>
                <a:lnTo>
                  <a:pt x="12764" y="21600"/>
                </a:lnTo>
                <a:cubicBezTo>
                  <a:pt x="13848" y="21600"/>
                  <a:pt x="14727" y="20219"/>
                  <a:pt x="14727" y="18514"/>
                </a:cubicBezTo>
                <a:lnTo>
                  <a:pt x="14727" y="3086"/>
                </a:lnTo>
                <a:cubicBezTo>
                  <a:pt x="14727" y="1382"/>
                  <a:pt x="13848" y="0"/>
                  <a:pt x="12764" y="0"/>
                </a:cubicBezTo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14280" tIns="14280" rIns="14280" bIns="14280" anchor="ctr"/>
          <a:lstStyle/>
          <a:p>
            <a:pPr defTabSz="171349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100" dirty="0">
              <a:latin typeface="Lato Regular" charset="0"/>
              <a:ea typeface="Lato Regular" charset="0"/>
              <a:cs typeface="Lato Regular" charset="0"/>
            </a:endParaRPr>
          </a:p>
        </p:txBody>
      </p:sp>
      <p:sp>
        <p:nvSpPr>
          <p:cNvPr id="8" name="Shape 2688"/>
          <p:cNvSpPr/>
          <p:nvPr/>
        </p:nvSpPr>
        <p:spPr>
          <a:xfrm>
            <a:off x="4353332" y="1894649"/>
            <a:ext cx="487435" cy="48743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618" y="10309"/>
                </a:moveTo>
                <a:cubicBezTo>
                  <a:pt x="20618" y="10851"/>
                  <a:pt x="20178" y="11291"/>
                  <a:pt x="19636" y="11291"/>
                </a:cubicBezTo>
                <a:lnTo>
                  <a:pt x="19636" y="7364"/>
                </a:lnTo>
                <a:cubicBezTo>
                  <a:pt x="20178" y="7364"/>
                  <a:pt x="20618" y="7804"/>
                  <a:pt x="20618" y="8345"/>
                </a:cubicBezTo>
                <a:cubicBezTo>
                  <a:pt x="20618" y="8345"/>
                  <a:pt x="20618" y="10309"/>
                  <a:pt x="20618" y="10309"/>
                </a:cubicBezTo>
                <a:close/>
                <a:moveTo>
                  <a:pt x="18655" y="17182"/>
                </a:moveTo>
                <a:cubicBezTo>
                  <a:pt x="18655" y="17453"/>
                  <a:pt x="18434" y="17673"/>
                  <a:pt x="18164" y="17673"/>
                </a:cubicBezTo>
                <a:cubicBezTo>
                  <a:pt x="17893" y="17673"/>
                  <a:pt x="17673" y="17453"/>
                  <a:pt x="17673" y="17182"/>
                </a:cubicBezTo>
                <a:lnTo>
                  <a:pt x="17673" y="1473"/>
                </a:lnTo>
                <a:cubicBezTo>
                  <a:pt x="17673" y="1202"/>
                  <a:pt x="17893" y="982"/>
                  <a:pt x="18164" y="982"/>
                </a:cubicBezTo>
                <a:cubicBezTo>
                  <a:pt x="18434" y="982"/>
                  <a:pt x="18655" y="1202"/>
                  <a:pt x="18655" y="1473"/>
                </a:cubicBezTo>
                <a:cubicBezTo>
                  <a:pt x="18655" y="1473"/>
                  <a:pt x="18655" y="17182"/>
                  <a:pt x="18655" y="17182"/>
                </a:cubicBezTo>
                <a:close/>
                <a:moveTo>
                  <a:pt x="16691" y="15788"/>
                </a:moveTo>
                <a:lnTo>
                  <a:pt x="2945" y="11745"/>
                </a:lnTo>
                <a:lnTo>
                  <a:pt x="2945" y="6910"/>
                </a:lnTo>
                <a:lnTo>
                  <a:pt x="16691" y="2867"/>
                </a:lnTo>
                <a:cubicBezTo>
                  <a:pt x="16691" y="2867"/>
                  <a:pt x="16691" y="15788"/>
                  <a:pt x="16691" y="15788"/>
                </a:cubicBezTo>
                <a:close/>
                <a:moveTo>
                  <a:pt x="8251" y="18655"/>
                </a:moveTo>
                <a:lnTo>
                  <a:pt x="5357" y="18655"/>
                </a:lnTo>
                <a:lnTo>
                  <a:pt x="4126" y="13116"/>
                </a:lnTo>
                <a:lnTo>
                  <a:pt x="7167" y="14010"/>
                </a:lnTo>
                <a:cubicBezTo>
                  <a:pt x="7167" y="14010"/>
                  <a:pt x="8251" y="18655"/>
                  <a:pt x="8251" y="18655"/>
                </a:cubicBezTo>
                <a:close/>
                <a:moveTo>
                  <a:pt x="8709" y="20618"/>
                </a:moveTo>
                <a:lnTo>
                  <a:pt x="5794" y="20618"/>
                </a:lnTo>
                <a:lnTo>
                  <a:pt x="5576" y="19636"/>
                </a:lnTo>
                <a:lnTo>
                  <a:pt x="8479" y="19636"/>
                </a:lnTo>
                <a:cubicBezTo>
                  <a:pt x="8479" y="19636"/>
                  <a:pt x="8709" y="20618"/>
                  <a:pt x="8709" y="20618"/>
                </a:cubicBezTo>
                <a:close/>
                <a:moveTo>
                  <a:pt x="1964" y="11782"/>
                </a:moveTo>
                <a:lnTo>
                  <a:pt x="982" y="11782"/>
                </a:lnTo>
                <a:lnTo>
                  <a:pt x="982" y="6873"/>
                </a:lnTo>
                <a:lnTo>
                  <a:pt x="1964" y="6873"/>
                </a:lnTo>
                <a:cubicBezTo>
                  <a:pt x="1964" y="6873"/>
                  <a:pt x="1964" y="11782"/>
                  <a:pt x="1964" y="11782"/>
                </a:cubicBezTo>
                <a:close/>
                <a:moveTo>
                  <a:pt x="19636" y="6382"/>
                </a:moveTo>
                <a:lnTo>
                  <a:pt x="19636" y="1473"/>
                </a:lnTo>
                <a:cubicBezTo>
                  <a:pt x="19636" y="659"/>
                  <a:pt x="18977" y="0"/>
                  <a:pt x="18164" y="0"/>
                </a:cubicBezTo>
                <a:cubicBezTo>
                  <a:pt x="17350" y="0"/>
                  <a:pt x="16691" y="659"/>
                  <a:pt x="16691" y="1473"/>
                </a:cubicBezTo>
                <a:lnTo>
                  <a:pt x="16691" y="1844"/>
                </a:lnTo>
                <a:lnTo>
                  <a:pt x="2459" y="6029"/>
                </a:lnTo>
                <a:cubicBezTo>
                  <a:pt x="2313" y="5944"/>
                  <a:pt x="2145" y="5891"/>
                  <a:pt x="1964" y="5891"/>
                </a:cubicBezTo>
                <a:lnTo>
                  <a:pt x="982" y="5891"/>
                </a:lnTo>
                <a:cubicBezTo>
                  <a:pt x="440" y="5891"/>
                  <a:pt x="0" y="6331"/>
                  <a:pt x="0" y="6873"/>
                </a:cubicBezTo>
                <a:lnTo>
                  <a:pt x="0" y="11782"/>
                </a:lnTo>
                <a:cubicBezTo>
                  <a:pt x="0" y="12324"/>
                  <a:pt x="440" y="12764"/>
                  <a:pt x="982" y="12764"/>
                </a:cubicBezTo>
                <a:lnTo>
                  <a:pt x="1964" y="12764"/>
                </a:lnTo>
                <a:cubicBezTo>
                  <a:pt x="2145" y="12764"/>
                  <a:pt x="2313" y="12711"/>
                  <a:pt x="2458" y="12626"/>
                </a:cubicBezTo>
                <a:lnTo>
                  <a:pt x="3050" y="12799"/>
                </a:lnTo>
                <a:lnTo>
                  <a:pt x="4921" y="21216"/>
                </a:lnTo>
                <a:lnTo>
                  <a:pt x="4930" y="21214"/>
                </a:lnTo>
                <a:cubicBezTo>
                  <a:pt x="4979" y="21433"/>
                  <a:pt x="5166" y="21600"/>
                  <a:pt x="5400" y="21600"/>
                </a:cubicBezTo>
                <a:lnTo>
                  <a:pt x="9327" y="21600"/>
                </a:lnTo>
                <a:cubicBezTo>
                  <a:pt x="9598" y="21600"/>
                  <a:pt x="9818" y="21381"/>
                  <a:pt x="9818" y="21109"/>
                </a:cubicBezTo>
                <a:cubicBezTo>
                  <a:pt x="9818" y="21072"/>
                  <a:pt x="9805" y="21039"/>
                  <a:pt x="9797" y="21005"/>
                </a:cubicBezTo>
                <a:lnTo>
                  <a:pt x="9806" y="21003"/>
                </a:lnTo>
                <a:lnTo>
                  <a:pt x="8249" y="14329"/>
                </a:lnTo>
                <a:lnTo>
                  <a:pt x="16691" y="16811"/>
                </a:lnTo>
                <a:lnTo>
                  <a:pt x="16691" y="17182"/>
                </a:lnTo>
                <a:cubicBezTo>
                  <a:pt x="16691" y="17995"/>
                  <a:pt x="17350" y="18655"/>
                  <a:pt x="18164" y="18655"/>
                </a:cubicBezTo>
                <a:cubicBezTo>
                  <a:pt x="18977" y="18655"/>
                  <a:pt x="19636" y="17995"/>
                  <a:pt x="19636" y="17182"/>
                </a:cubicBezTo>
                <a:lnTo>
                  <a:pt x="19636" y="12273"/>
                </a:lnTo>
                <a:cubicBezTo>
                  <a:pt x="20721" y="12273"/>
                  <a:pt x="21600" y="11394"/>
                  <a:pt x="21600" y="10309"/>
                </a:cubicBezTo>
                <a:lnTo>
                  <a:pt x="21600" y="8345"/>
                </a:lnTo>
                <a:cubicBezTo>
                  <a:pt x="21600" y="7261"/>
                  <a:pt x="20721" y="6382"/>
                  <a:pt x="19636" y="6382"/>
                </a:cubicBezTo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14280" tIns="14280" rIns="14280" bIns="14280" anchor="ctr"/>
          <a:lstStyle/>
          <a:p>
            <a:pPr defTabSz="171349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100" dirty="0">
              <a:latin typeface="Lato Regular" charset="0"/>
              <a:ea typeface="Lato Regular" charset="0"/>
              <a:cs typeface="Lato Regular" charset="0"/>
            </a:endParaRPr>
          </a:p>
        </p:txBody>
      </p:sp>
      <p:sp>
        <p:nvSpPr>
          <p:cNvPr id="9" name="Shape 2783"/>
          <p:cNvSpPr/>
          <p:nvPr/>
        </p:nvSpPr>
        <p:spPr>
          <a:xfrm>
            <a:off x="5230748" y="1927883"/>
            <a:ext cx="487435" cy="42096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5855"/>
                </a:moveTo>
                <a:lnTo>
                  <a:pt x="1633" y="10800"/>
                </a:lnTo>
                <a:lnTo>
                  <a:pt x="4615" y="9156"/>
                </a:lnTo>
                <a:lnTo>
                  <a:pt x="10589" y="12450"/>
                </a:lnTo>
                <a:lnTo>
                  <a:pt x="10591" y="12446"/>
                </a:lnTo>
                <a:cubicBezTo>
                  <a:pt x="10654" y="12482"/>
                  <a:pt x="10724" y="12505"/>
                  <a:pt x="10800" y="12505"/>
                </a:cubicBezTo>
                <a:cubicBezTo>
                  <a:pt x="10876" y="12505"/>
                  <a:pt x="10946" y="12482"/>
                  <a:pt x="11009" y="12446"/>
                </a:cubicBezTo>
                <a:lnTo>
                  <a:pt x="11011" y="12450"/>
                </a:lnTo>
                <a:lnTo>
                  <a:pt x="16985" y="9156"/>
                </a:lnTo>
                <a:lnTo>
                  <a:pt x="19967" y="10800"/>
                </a:lnTo>
                <a:cubicBezTo>
                  <a:pt x="19967" y="10800"/>
                  <a:pt x="10800" y="15855"/>
                  <a:pt x="10800" y="15855"/>
                </a:cubicBezTo>
                <a:close/>
                <a:moveTo>
                  <a:pt x="19967" y="15347"/>
                </a:moveTo>
                <a:lnTo>
                  <a:pt x="10800" y="20402"/>
                </a:lnTo>
                <a:lnTo>
                  <a:pt x="1633" y="15347"/>
                </a:lnTo>
                <a:lnTo>
                  <a:pt x="4615" y="13703"/>
                </a:lnTo>
                <a:lnTo>
                  <a:pt x="10589" y="16997"/>
                </a:lnTo>
                <a:lnTo>
                  <a:pt x="10591" y="16994"/>
                </a:lnTo>
                <a:cubicBezTo>
                  <a:pt x="10654" y="17029"/>
                  <a:pt x="10724" y="17053"/>
                  <a:pt x="10800" y="17053"/>
                </a:cubicBezTo>
                <a:cubicBezTo>
                  <a:pt x="10876" y="17053"/>
                  <a:pt x="10946" y="17029"/>
                  <a:pt x="11009" y="16994"/>
                </a:cubicBezTo>
                <a:lnTo>
                  <a:pt x="11011" y="16997"/>
                </a:lnTo>
                <a:lnTo>
                  <a:pt x="16985" y="13703"/>
                </a:lnTo>
                <a:cubicBezTo>
                  <a:pt x="16985" y="13703"/>
                  <a:pt x="19967" y="15347"/>
                  <a:pt x="19967" y="15347"/>
                </a:cubicBezTo>
                <a:close/>
                <a:moveTo>
                  <a:pt x="1633" y="6253"/>
                </a:moveTo>
                <a:lnTo>
                  <a:pt x="10800" y="1198"/>
                </a:lnTo>
                <a:lnTo>
                  <a:pt x="19967" y="6253"/>
                </a:lnTo>
                <a:lnTo>
                  <a:pt x="10800" y="11307"/>
                </a:lnTo>
                <a:cubicBezTo>
                  <a:pt x="10800" y="11307"/>
                  <a:pt x="1633" y="6253"/>
                  <a:pt x="1633" y="6253"/>
                </a:cubicBezTo>
                <a:close/>
                <a:moveTo>
                  <a:pt x="21600" y="10800"/>
                </a:moveTo>
                <a:cubicBezTo>
                  <a:pt x="21600" y="10574"/>
                  <a:pt x="21484" y="10383"/>
                  <a:pt x="21319" y="10290"/>
                </a:cubicBezTo>
                <a:lnTo>
                  <a:pt x="21320" y="10287"/>
                </a:lnTo>
                <a:lnTo>
                  <a:pt x="18127" y="8526"/>
                </a:lnTo>
                <a:lnTo>
                  <a:pt x="21320" y="6766"/>
                </a:lnTo>
                <a:lnTo>
                  <a:pt x="21319" y="6762"/>
                </a:lnTo>
                <a:cubicBezTo>
                  <a:pt x="21484" y="6671"/>
                  <a:pt x="21600" y="6479"/>
                  <a:pt x="21600" y="6253"/>
                </a:cubicBezTo>
                <a:cubicBezTo>
                  <a:pt x="21600" y="6027"/>
                  <a:pt x="21484" y="5835"/>
                  <a:pt x="21319" y="5743"/>
                </a:cubicBezTo>
                <a:lnTo>
                  <a:pt x="21320" y="5740"/>
                </a:lnTo>
                <a:lnTo>
                  <a:pt x="11011" y="56"/>
                </a:lnTo>
                <a:lnTo>
                  <a:pt x="11009" y="59"/>
                </a:lnTo>
                <a:cubicBezTo>
                  <a:pt x="10946" y="23"/>
                  <a:pt x="10876" y="0"/>
                  <a:pt x="10800" y="0"/>
                </a:cubicBezTo>
                <a:cubicBezTo>
                  <a:pt x="10724" y="0"/>
                  <a:pt x="10654" y="23"/>
                  <a:pt x="10591" y="59"/>
                </a:cubicBezTo>
                <a:lnTo>
                  <a:pt x="10589" y="56"/>
                </a:lnTo>
                <a:lnTo>
                  <a:pt x="280" y="5740"/>
                </a:lnTo>
                <a:lnTo>
                  <a:pt x="281" y="5743"/>
                </a:lnTo>
                <a:cubicBezTo>
                  <a:pt x="116" y="5835"/>
                  <a:pt x="0" y="6027"/>
                  <a:pt x="0" y="6253"/>
                </a:cubicBezTo>
                <a:cubicBezTo>
                  <a:pt x="0" y="6479"/>
                  <a:pt x="116" y="6671"/>
                  <a:pt x="281" y="6762"/>
                </a:cubicBezTo>
                <a:lnTo>
                  <a:pt x="280" y="6766"/>
                </a:lnTo>
                <a:lnTo>
                  <a:pt x="3473" y="8526"/>
                </a:lnTo>
                <a:lnTo>
                  <a:pt x="280" y="10287"/>
                </a:lnTo>
                <a:lnTo>
                  <a:pt x="281" y="10290"/>
                </a:lnTo>
                <a:cubicBezTo>
                  <a:pt x="116" y="10383"/>
                  <a:pt x="0" y="10574"/>
                  <a:pt x="0" y="10800"/>
                </a:cubicBezTo>
                <a:cubicBezTo>
                  <a:pt x="0" y="11026"/>
                  <a:pt x="116" y="11218"/>
                  <a:pt x="281" y="11310"/>
                </a:cubicBezTo>
                <a:lnTo>
                  <a:pt x="280" y="11313"/>
                </a:lnTo>
                <a:lnTo>
                  <a:pt x="3473" y="13074"/>
                </a:lnTo>
                <a:lnTo>
                  <a:pt x="280" y="14834"/>
                </a:lnTo>
                <a:lnTo>
                  <a:pt x="281" y="14838"/>
                </a:lnTo>
                <a:cubicBezTo>
                  <a:pt x="116" y="14930"/>
                  <a:pt x="0" y="15121"/>
                  <a:pt x="0" y="15347"/>
                </a:cubicBezTo>
                <a:cubicBezTo>
                  <a:pt x="0" y="15574"/>
                  <a:pt x="116" y="15765"/>
                  <a:pt x="281" y="15857"/>
                </a:cubicBezTo>
                <a:lnTo>
                  <a:pt x="280" y="15860"/>
                </a:lnTo>
                <a:lnTo>
                  <a:pt x="10589" y="21544"/>
                </a:lnTo>
                <a:lnTo>
                  <a:pt x="10591" y="21541"/>
                </a:lnTo>
                <a:cubicBezTo>
                  <a:pt x="10654" y="21577"/>
                  <a:pt x="10724" y="21600"/>
                  <a:pt x="10800" y="21600"/>
                </a:cubicBezTo>
                <a:cubicBezTo>
                  <a:pt x="10876" y="21600"/>
                  <a:pt x="10946" y="21577"/>
                  <a:pt x="11009" y="21541"/>
                </a:cubicBezTo>
                <a:lnTo>
                  <a:pt x="11011" y="21544"/>
                </a:lnTo>
                <a:lnTo>
                  <a:pt x="21320" y="15860"/>
                </a:lnTo>
                <a:lnTo>
                  <a:pt x="21319" y="15857"/>
                </a:lnTo>
                <a:cubicBezTo>
                  <a:pt x="21484" y="15765"/>
                  <a:pt x="21600" y="15574"/>
                  <a:pt x="21600" y="15347"/>
                </a:cubicBezTo>
                <a:cubicBezTo>
                  <a:pt x="21600" y="15121"/>
                  <a:pt x="21484" y="14930"/>
                  <a:pt x="21319" y="14838"/>
                </a:cubicBezTo>
                <a:lnTo>
                  <a:pt x="21320" y="14834"/>
                </a:lnTo>
                <a:lnTo>
                  <a:pt x="18127" y="13074"/>
                </a:lnTo>
                <a:lnTo>
                  <a:pt x="21320" y="11313"/>
                </a:lnTo>
                <a:lnTo>
                  <a:pt x="21319" y="11310"/>
                </a:lnTo>
                <a:cubicBezTo>
                  <a:pt x="21484" y="11218"/>
                  <a:pt x="21600" y="11026"/>
                  <a:pt x="21600" y="10800"/>
                </a:cubicBezTo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14280" tIns="14280" rIns="14280" bIns="14280" anchor="ctr"/>
          <a:lstStyle/>
          <a:p>
            <a:pPr defTabSz="171349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100" dirty="0">
              <a:latin typeface="Lato Regular" charset="0"/>
              <a:ea typeface="Lato Regular" charset="0"/>
              <a:cs typeface="Lato Regular" charset="0"/>
            </a:endParaRPr>
          </a:p>
        </p:txBody>
      </p:sp>
      <p:sp>
        <p:nvSpPr>
          <p:cNvPr id="10" name="Shape 2787"/>
          <p:cNvSpPr/>
          <p:nvPr/>
        </p:nvSpPr>
        <p:spPr>
          <a:xfrm>
            <a:off x="6513860" y="1894625"/>
            <a:ext cx="487133" cy="4874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086" h="21600" extrusionOk="0">
                <a:moveTo>
                  <a:pt x="11502" y="10309"/>
                </a:moveTo>
                <a:cubicBezTo>
                  <a:pt x="11767" y="10309"/>
                  <a:pt x="11981" y="10090"/>
                  <a:pt x="11981" y="9818"/>
                </a:cubicBezTo>
                <a:cubicBezTo>
                  <a:pt x="11981" y="9547"/>
                  <a:pt x="11767" y="9327"/>
                  <a:pt x="11502" y="9327"/>
                </a:cubicBezTo>
                <a:cubicBezTo>
                  <a:pt x="11237" y="9327"/>
                  <a:pt x="11022" y="9547"/>
                  <a:pt x="11022" y="9818"/>
                </a:cubicBezTo>
                <a:cubicBezTo>
                  <a:pt x="11022" y="10090"/>
                  <a:pt x="11237" y="10309"/>
                  <a:pt x="11502" y="10309"/>
                </a:cubicBezTo>
                <a:moveTo>
                  <a:pt x="15818" y="4909"/>
                </a:moveTo>
                <a:cubicBezTo>
                  <a:pt x="16083" y="4909"/>
                  <a:pt x="16297" y="5129"/>
                  <a:pt x="16297" y="5400"/>
                </a:cubicBezTo>
                <a:cubicBezTo>
                  <a:pt x="16297" y="5672"/>
                  <a:pt x="16083" y="5891"/>
                  <a:pt x="15818" y="5891"/>
                </a:cubicBezTo>
                <a:cubicBezTo>
                  <a:pt x="15553" y="5891"/>
                  <a:pt x="15338" y="5672"/>
                  <a:pt x="15338" y="5400"/>
                </a:cubicBezTo>
                <a:cubicBezTo>
                  <a:pt x="15338" y="5129"/>
                  <a:pt x="15553" y="4909"/>
                  <a:pt x="15818" y="4909"/>
                </a:cubicBezTo>
                <a:moveTo>
                  <a:pt x="15818" y="6873"/>
                </a:moveTo>
                <a:cubicBezTo>
                  <a:pt x="16612" y="6873"/>
                  <a:pt x="17256" y="6213"/>
                  <a:pt x="17256" y="5400"/>
                </a:cubicBezTo>
                <a:cubicBezTo>
                  <a:pt x="17256" y="4587"/>
                  <a:pt x="16612" y="3928"/>
                  <a:pt x="15818" y="3928"/>
                </a:cubicBezTo>
                <a:cubicBezTo>
                  <a:pt x="15023" y="3928"/>
                  <a:pt x="14379" y="4587"/>
                  <a:pt x="14379" y="5400"/>
                </a:cubicBezTo>
                <a:cubicBezTo>
                  <a:pt x="14379" y="6213"/>
                  <a:pt x="15023" y="6873"/>
                  <a:pt x="15818" y="6873"/>
                </a:cubicBezTo>
                <a:moveTo>
                  <a:pt x="12941" y="11782"/>
                </a:moveTo>
                <a:cubicBezTo>
                  <a:pt x="13206" y="11782"/>
                  <a:pt x="13420" y="11562"/>
                  <a:pt x="13420" y="11291"/>
                </a:cubicBezTo>
                <a:cubicBezTo>
                  <a:pt x="13420" y="11020"/>
                  <a:pt x="13206" y="10800"/>
                  <a:pt x="12941" y="10800"/>
                </a:cubicBezTo>
                <a:cubicBezTo>
                  <a:pt x="12675" y="10800"/>
                  <a:pt x="12461" y="11020"/>
                  <a:pt x="12461" y="11291"/>
                </a:cubicBezTo>
                <a:cubicBezTo>
                  <a:pt x="12461" y="11562"/>
                  <a:pt x="12675" y="11782"/>
                  <a:pt x="12941" y="11782"/>
                </a:cubicBezTo>
                <a:moveTo>
                  <a:pt x="10063" y="7855"/>
                </a:moveTo>
                <a:cubicBezTo>
                  <a:pt x="9798" y="7855"/>
                  <a:pt x="9584" y="8074"/>
                  <a:pt x="9584" y="8346"/>
                </a:cubicBezTo>
                <a:cubicBezTo>
                  <a:pt x="9584" y="8617"/>
                  <a:pt x="9798" y="8836"/>
                  <a:pt x="10063" y="8836"/>
                </a:cubicBezTo>
                <a:cubicBezTo>
                  <a:pt x="10328" y="8836"/>
                  <a:pt x="10543" y="8617"/>
                  <a:pt x="10543" y="8346"/>
                </a:cubicBezTo>
                <a:cubicBezTo>
                  <a:pt x="10543" y="8074"/>
                  <a:pt x="10328" y="7855"/>
                  <a:pt x="10063" y="7855"/>
                </a:cubicBezTo>
                <a:moveTo>
                  <a:pt x="1718" y="19842"/>
                </a:moveTo>
                <a:lnTo>
                  <a:pt x="3451" y="15392"/>
                </a:lnTo>
                <a:cubicBezTo>
                  <a:pt x="3684" y="15834"/>
                  <a:pt x="3973" y="16253"/>
                  <a:pt x="4312" y="16642"/>
                </a:cubicBezTo>
                <a:cubicBezTo>
                  <a:pt x="4824" y="17230"/>
                  <a:pt x="5418" y="17711"/>
                  <a:pt x="6061" y="18068"/>
                </a:cubicBezTo>
                <a:cubicBezTo>
                  <a:pt x="6061" y="18068"/>
                  <a:pt x="1718" y="19842"/>
                  <a:pt x="1718" y="19842"/>
                </a:cubicBezTo>
                <a:close/>
                <a:moveTo>
                  <a:pt x="3717" y="12060"/>
                </a:moveTo>
                <a:lnTo>
                  <a:pt x="0" y="21600"/>
                </a:lnTo>
                <a:lnTo>
                  <a:pt x="9319" y="17795"/>
                </a:lnTo>
                <a:cubicBezTo>
                  <a:pt x="9153" y="17815"/>
                  <a:pt x="8987" y="17824"/>
                  <a:pt x="8822" y="17824"/>
                </a:cubicBezTo>
                <a:cubicBezTo>
                  <a:pt x="5971" y="17824"/>
                  <a:pt x="3389" y="15002"/>
                  <a:pt x="3717" y="12060"/>
                </a:cubicBezTo>
                <a:moveTo>
                  <a:pt x="16115" y="10657"/>
                </a:moveTo>
                <a:cubicBezTo>
                  <a:pt x="15925" y="10851"/>
                  <a:pt x="15627" y="11171"/>
                  <a:pt x="15280" y="11542"/>
                </a:cubicBezTo>
                <a:cubicBezTo>
                  <a:pt x="14662" y="12204"/>
                  <a:pt x="13712" y="13221"/>
                  <a:pt x="13147" y="13753"/>
                </a:cubicBezTo>
                <a:lnTo>
                  <a:pt x="7665" y="8141"/>
                </a:lnTo>
                <a:cubicBezTo>
                  <a:pt x="8185" y="7563"/>
                  <a:pt x="9179" y="6590"/>
                  <a:pt x="9825" y="5958"/>
                </a:cubicBezTo>
                <a:cubicBezTo>
                  <a:pt x="10188" y="5603"/>
                  <a:pt x="10500" y="5298"/>
                  <a:pt x="10690" y="5103"/>
                </a:cubicBezTo>
                <a:cubicBezTo>
                  <a:pt x="13284" y="2447"/>
                  <a:pt x="18271" y="993"/>
                  <a:pt x="20136" y="982"/>
                </a:cubicBezTo>
                <a:cubicBezTo>
                  <a:pt x="20132" y="2572"/>
                  <a:pt x="18824" y="7884"/>
                  <a:pt x="16115" y="10657"/>
                </a:cubicBezTo>
                <a:moveTo>
                  <a:pt x="12477" y="14563"/>
                </a:moveTo>
                <a:cubicBezTo>
                  <a:pt x="12127" y="15873"/>
                  <a:pt x="11665" y="17072"/>
                  <a:pt x="11154" y="18035"/>
                </a:cubicBezTo>
                <a:cubicBezTo>
                  <a:pt x="10943" y="17454"/>
                  <a:pt x="10642" y="16798"/>
                  <a:pt x="10214" y="16110"/>
                </a:cubicBezTo>
                <a:cubicBezTo>
                  <a:pt x="10035" y="15823"/>
                  <a:pt x="9728" y="15656"/>
                  <a:pt x="9405" y="15656"/>
                </a:cubicBezTo>
                <a:cubicBezTo>
                  <a:pt x="9329" y="15656"/>
                  <a:pt x="9252" y="15665"/>
                  <a:pt x="9176" y="15684"/>
                </a:cubicBezTo>
                <a:cubicBezTo>
                  <a:pt x="8990" y="15731"/>
                  <a:pt x="8799" y="15755"/>
                  <a:pt x="8610" y="15755"/>
                </a:cubicBezTo>
                <a:cubicBezTo>
                  <a:pt x="7905" y="15755"/>
                  <a:pt x="7217" y="15432"/>
                  <a:pt x="6621" y="14822"/>
                </a:cubicBezTo>
                <a:cubicBezTo>
                  <a:pt x="5861" y="14044"/>
                  <a:pt x="5561" y="13114"/>
                  <a:pt x="5779" y="12206"/>
                </a:cubicBezTo>
                <a:cubicBezTo>
                  <a:pt x="5877" y="11797"/>
                  <a:pt x="5709" y="11370"/>
                  <a:pt x="5363" y="11144"/>
                </a:cubicBezTo>
                <a:cubicBezTo>
                  <a:pt x="4690" y="10706"/>
                  <a:pt x="4050" y="10398"/>
                  <a:pt x="3482" y="10183"/>
                </a:cubicBezTo>
                <a:cubicBezTo>
                  <a:pt x="4423" y="9658"/>
                  <a:pt x="5594" y="9186"/>
                  <a:pt x="6874" y="8827"/>
                </a:cubicBezTo>
                <a:cubicBezTo>
                  <a:pt x="6900" y="8820"/>
                  <a:pt x="6921" y="8803"/>
                  <a:pt x="6946" y="8793"/>
                </a:cubicBezTo>
                <a:lnTo>
                  <a:pt x="12510" y="14490"/>
                </a:lnTo>
                <a:cubicBezTo>
                  <a:pt x="12501" y="14515"/>
                  <a:pt x="12484" y="14536"/>
                  <a:pt x="12477" y="14563"/>
                </a:cubicBezTo>
                <a:moveTo>
                  <a:pt x="20922" y="167"/>
                </a:moveTo>
                <a:cubicBezTo>
                  <a:pt x="20813" y="55"/>
                  <a:pt x="20545" y="0"/>
                  <a:pt x="20157" y="0"/>
                </a:cubicBezTo>
                <a:cubicBezTo>
                  <a:pt x="18131" y="0"/>
                  <a:pt x="12842" y="1511"/>
                  <a:pt x="10012" y="4409"/>
                </a:cubicBezTo>
                <a:cubicBezTo>
                  <a:pt x="9345" y="5092"/>
                  <a:pt x="7134" y="7175"/>
                  <a:pt x="6621" y="7880"/>
                </a:cubicBezTo>
                <a:cubicBezTo>
                  <a:pt x="4961" y="8346"/>
                  <a:pt x="2544" y="9277"/>
                  <a:pt x="1196" y="10657"/>
                </a:cubicBezTo>
                <a:cubicBezTo>
                  <a:pt x="1196" y="10657"/>
                  <a:pt x="2841" y="10663"/>
                  <a:pt x="4848" y="11972"/>
                </a:cubicBezTo>
                <a:cubicBezTo>
                  <a:pt x="4556" y="13190"/>
                  <a:pt x="4926" y="14475"/>
                  <a:pt x="5943" y="15516"/>
                </a:cubicBezTo>
                <a:cubicBezTo>
                  <a:pt x="6735" y="16327"/>
                  <a:pt x="7672" y="16737"/>
                  <a:pt x="8610" y="16737"/>
                </a:cubicBezTo>
                <a:cubicBezTo>
                  <a:pt x="8876" y="16737"/>
                  <a:pt x="9142" y="16704"/>
                  <a:pt x="9405" y="16637"/>
                </a:cubicBezTo>
                <a:cubicBezTo>
                  <a:pt x="10683" y="18692"/>
                  <a:pt x="10690" y="20376"/>
                  <a:pt x="10690" y="20376"/>
                </a:cubicBezTo>
                <a:cubicBezTo>
                  <a:pt x="12038" y="18996"/>
                  <a:pt x="12948" y="16521"/>
                  <a:pt x="13402" y="14822"/>
                </a:cubicBezTo>
                <a:cubicBezTo>
                  <a:pt x="14091" y="14297"/>
                  <a:pt x="16126" y="12034"/>
                  <a:pt x="16793" y="11351"/>
                </a:cubicBezTo>
                <a:cubicBezTo>
                  <a:pt x="20164" y="7900"/>
                  <a:pt x="21600" y="861"/>
                  <a:pt x="20922" y="167"/>
                </a:cubicBezTo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14280" tIns="14280" rIns="14280" bIns="14280" anchor="ctr"/>
          <a:lstStyle/>
          <a:p>
            <a:pPr defTabSz="171349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100" dirty="0">
              <a:latin typeface="Lato Regular" charset="0"/>
              <a:ea typeface="Lato Regular" charset="0"/>
              <a:cs typeface="Lato Regular" charset="0"/>
            </a:endParaRPr>
          </a:p>
        </p:txBody>
      </p:sp>
      <p:sp>
        <p:nvSpPr>
          <p:cNvPr id="11" name="TextBox 67"/>
          <p:cNvSpPr txBox="1"/>
          <p:nvPr/>
        </p:nvSpPr>
        <p:spPr>
          <a:xfrm>
            <a:off x="4012657" y="3011819"/>
            <a:ext cx="1170834" cy="377026"/>
          </a:xfrm>
          <a:prstGeom prst="rect">
            <a:avLst/>
          </a:prstGeom>
          <a:noFill/>
        </p:spPr>
        <p:txBody>
          <a:bodyPr wrap="none" lIns="68580" tIns="34290" rIns="68580" bIns="34290" rtlCol="0" anchor="ctr" anchorCtr="0">
            <a:spAutoFit/>
          </a:bodyPr>
          <a:lstStyle/>
          <a:p>
            <a:pPr algn="ctr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Microsoft JhengHei Light" panose="020B0304030504040204" pitchFamily="34" charset="-122"/>
              </a:rPr>
              <a:t>场与函数</a:t>
            </a:r>
          </a:p>
        </p:txBody>
      </p:sp>
      <p:sp>
        <p:nvSpPr>
          <p:cNvPr id="13" name="TextBox 69"/>
          <p:cNvSpPr txBox="1"/>
          <p:nvPr/>
        </p:nvSpPr>
        <p:spPr>
          <a:xfrm>
            <a:off x="1544942" y="2999495"/>
            <a:ext cx="1687001" cy="377026"/>
          </a:xfrm>
          <a:prstGeom prst="rect">
            <a:avLst/>
          </a:prstGeom>
          <a:noFill/>
        </p:spPr>
        <p:txBody>
          <a:bodyPr wrap="none" lIns="68580" tIns="34290" rIns="68580" bIns="34290" rtlCol="0" anchor="ctr" anchorCtr="0">
            <a:spAutoFit/>
          </a:bodyPr>
          <a:lstStyle/>
          <a:p>
            <a:pPr algn="ctr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Microsoft JhengHei Light" panose="020B0304030504040204" pitchFamily="34" charset="-122"/>
              </a:rPr>
              <a:t>物理量的类别</a:t>
            </a:r>
          </a:p>
        </p:txBody>
      </p:sp>
      <p:sp>
        <p:nvSpPr>
          <p:cNvPr id="14" name="TextBox 70"/>
          <p:cNvSpPr txBox="1"/>
          <p:nvPr/>
        </p:nvSpPr>
        <p:spPr>
          <a:xfrm>
            <a:off x="5797346" y="2999495"/>
            <a:ext cx="1945084" cy="377026"/>
          </a:xfrm>
          <a:prstGeom prst="rect">
            <a:avLst/>
          </a:prstGeom>
          <a:noFill/>
        </p:spPr>
        <p:txBody>
          <a:bodyPr wrap="none" lIns="68580" tIns="34290" rIns="68580" bIns="34290" rtlCol="0" anchor="ctr" anchorCtr="0">
            <a:spAutoFit/>
          </a:bodyPr>
          <a:lstStyle/>
          <a:p>
            <a:pPr algn="ctr"/>
            <a:r>
              <a:rPr lang="zh-CN" altLang="en-US" sz="2000" b="1" dirty="0">
                <a:latin typeface="宋体" pitchFamily="2" charset="-122"/>
                <a:ea typeface="宋体" pitchFamily="2" charset="-122"/>
                <a:cs typeface="Microsoft JhengHei Light" panose="020B0304030504040204" pitchFamily="34" charset="-122"/>
              </a:rPr>
              <a:t>场的形象化表示</a:t>
            </a:r>
          </a:p>
        </p:txBody>
      </p:sp>
      <p:sp>
        <p:nvSpPr>
          <p:cNvPr id="19" name="Text Placeholder 4"/>
          <p:cNvSpPr txBox="1"/>
          <p:nvPr/>
        </p:nvSpPr>
        <p:spPr>
          <a:xfrm>
            <a:off x="374947" y="352203"/>
            <a:ext cx="5700795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结：物理量与场</a:t>
            </a: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形象化表示</a:t>
            </a:r>
            <a:endParaRPr lang="en-GB" altLang="zh-CN" sz="28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30915" y="3507854"/>
            <a:ext cx="1428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87A24"/>
                </a:solidFill>
              </a:rPr>
              <a:t>标量与矢量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704681" y="3507854"/>
            <a:ext cx="18034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87A24"/>
                </a:solidFill>
              </a:rPr>
              <a:t>静态场与时变场</a:t>
            </a:r>
            <a:endParaRPr lang="en-US" altLang="zh-CN" b="1" dirty="0">
              <a:solidFill>
                <a:srgbClr val="F87A24"/>
              </a:solidFill>
            </a:endParaRPr>
          </a:p>
          <a:p>
            <a:pPr algn="ctr"/>
            <a:r>
              <a:rPr lang="zh-CN" altLang="en-US" b="1" dirty="0">
                <a:solidFill>
                  <a:srgbClr val="F87A24"/>
                </a:solidFill>
              </a:rPr>
              <a:t>标量场与矢量场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868144" y="3476129"/>
            <a:ext cx="2024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87A24"/>
                </a:solidFill>
              </a:rPr>
              <a:t>等值线（面）</a:t>
            </a:r>
            <a:endParaRPr lang="en-US" altLang="zh-CN" b="1" dirty="0">
              <a:solidFill>
                <a:srgbClr val="F87A24"/>
              </a:solidFill>
            </a:endParaRPr>
          </a:p>
          <a:p>
            <a:pPr algn="ctr"/>
            <a:r>
              <a:rPr lang="zh-CN" altLang="en-US" b="1" dirty="0">
                <a:solidFill>
                  <a:srgbClr val="F87A24"/>
                </a:solidFill>
              </a:rPr>
              <a:t>矢量线和有向线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04056" y="4371950"/>
            <a:ext cx="81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三意融合”的学习方法：知识本意</a:t>
            </a:r>
            <a:r>
              <a:rPr lang="en-US" altLang="zh-CN" sz="24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号表意</a:t>
            </a:r>
            <a:r>
              <a:rPr lang="en-US" altLang="zh-CN" sz="24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象会意</a:t>
            </a:r>
          </a:p>
        </p:txBody>
      </p:sp>
    </p:spTree>
    <p:extLst>
      <p:ext uri="{BB962C8B-B14F-4D97-AF65-F5344CB8AC3E}">
        <p14:creationId xmlns:p14="http://schemas.microsoft.com/office/powerpoint/2010/main" val="374839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="">
      <p:transition advTm="2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4211960" y="2283718"/>
            <a:ext cx="3888432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cs typeface="Segoe UI Semilight" panose="020B0402040204020203" pitchFamily="34" charset="0"/>
              </a:rPr>
              <a:t>如何开展场的变化分析？</a:t>
            </a:r>
            <a:endParaRPr lang="en-US" altLang="zh-CN" sz="2800" b="1" dirty="0">
              <a:cs typeface="Segoe UI Semilight" panose="020B0402040204020203" pitchFamily="34" charset="0"/>
            </a:endParaRPr>
          </a:p>
        </p:txBody>
      </p:sp>
      <p:sp>
        <p:nvSpPr>
          <p:cNvPr id="6" name="Text Placeholder 4"/>
          <p:cNvSpPr txBox="1"/>
          <p:nvPr/>
        </p:nvSpPr>
        <p:spPr>
          <a:xfrm>
            <a:off x="374947" y="352203"/>
            <a:ext cx="2256285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 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GB" sz="2800" b="1" i="0" u="none" strike="noStrike" kern="1200" cap="none" spc="0" normalizeH="0" baseline="0" noProof="0" dirty="0">
              <a:ln>
                <a:noFill/>
              </a:ln>
              <a:solidFill>
                <a:srgbClr val="005DA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" name="Freeform 13"/>
          <p:cNvSpPr>
            <a:spLocks noEditPoints="1"/>
          </p:cNvSpPr>
          <p:nvPr/>
        </p:nvSpPr>
        <p:spPr bwMode="auto">
          <a:xfrm>
            <a:off x="1924050" y="1170761"/>
            <a:ext cx="1835150" cy="2169442"/>
          </a:xfrm>
          <a:custGeom>
            <a:avLst/>
            <a:gdLst>
              <a:gd name="T0" fmla="*/ 774 w 1058"/>
              <a:gd name="T1" fmla="*/ 1252 h 1252"/>
              <a:gd name="T2" fmla="*/ 283 w 1058"/>
              <a:gd name="T3" fmla="*/ 1252 h 1252"/>
              <a:gd name="T4" fmla="*/ 248 w 1058"/>
              <a:gd name="T5" fmla="*/ 1218 h 1252"/>
              <a:gd name="T6" fmla="*/ 142 w 1058"/>
              <a:gd name="T7" fmla="*/ 887 h 1252"/>
              <a:gd name="T8" fmla="*/ 110 w 1058"/>
              <a:gd name="T9" fmla="*/ 831 h 1252"/>
              <a:gd name="T10" fmla="*/ 0 w 1058"/>
              <a:gd name="T11" fmla="*/ 529 h 1252"/>
              <a:gd name="T12" fmla="*/ 529 w 1058"/>
              <a:gd name="T13" fmla="*/ 0 h 1252"/>
              <a:gd name="T14" fmla="*/ 1058 w 1058"/>
              <a:gd name="T15" fmla="*/ 529 h 1252"/>
              <a:gd name="T16" fmla="*/ 947 w 1058"/>
              <a:gd name="T17" fmla="*/ 831 h 1252"/>
              <a:gd name="T18" fmla="*/ 916 w 1058"/>
              <a:gd name="T19" fmla="*/ 887 h 1252"/>
              <a:gd name="T20" fmla="*/ 810 w 1058"/>
              <a:gd name="T21" fmla="*/ 1218 h 1252"/>
              <a:gd name="T22" fmla="*/ 774 w 1058"/>
              <a:gd name="T23" fmla="*/ 1252 h 1252"/>
              <a:gd name="T24" fmla="*/ 315 w 1058"/>
              <a:gd name="T25" fmla="*/ 1180 h 1252"/>
              <a:gd name="T26" fmla="*/ 742 w 1058"/>
              <a:gd name="T27" fmla="*/ 1180 h 1252"/>
              <a:gd name="T28" fmla="*/ 851 w 1058"/>
              <a:gd name="T29" fmla="*/ 857 h 1252"/>
              <a:gd name="T30" fmla="*/ 885 w 1058"/>
              <a:gd name="T31" fmla="*/ 794 h 1252"/>
              <a:gd name="T32" fmla="*/ 986 w 1058"/>
              <a:gd name="T33" fmla="*/ 529 h 1252"/>
              <a:gd name="T34" fmla="*/ 529 w 1058"/>
              <a:gd name="T35" fmla="*/ 72 h 1252"/>
              <a:gd name="T36" fmla="*/ 72 w 1058"/>
              <a:gd name="T37" fmla="*/ 529 h 1252"/>
              <a:gd name="T38" fmla="*/ 172 w 1058"/>
              <a:gd name="T39" fmla="*/ 794 h 1252"/>
              <a:gd name="T40" fmla="*/ 207 w 1058"/>
              <a:gd name="T41" fmla="*/ 857 h 1252"/>
              <a:gd name="T42" fmla="*/ 315 w 1058"/>
              <a:gd name="T43" fmla="*/ 1180 h 1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58" h="1252">
                <a:moveTo>
                  <a:pt x="774" y="1252"/>
                </a:moveTo>
                <a:cubicBezTo>
                  <a:pt x="283" y="1252"/>
                  <a:pt x="283" y="1252"/>
                  <a:pt x="283" y="1252"/>
                </a:cubicBezTo>
                <a:cubicBezTo>
                  <a:pt x="264" y="1252"/>
                  <a:pt x="249" y="1237"/>
                  <a:pt x="248" y="1218"/>
                </a:cubicBezTo>
                <a:cubicBezTo>
                  <a:pt x="247" y="1217"/>
                  <a:pt x="239" y="1097"/>
                  <a:pt x="142" y="887"/>
                </a:cubicBezTo>
                <a:cubicBezTo>
                  <a:pt x="135" y="873"/>
                  <a:pt x="123" y="853"/>
                  <a:pt x="110" y="831"/>
                </a:cubicBezTo>
                <a:cubicBezTo>
                  <a:pt x="66" y="755"/>
                  <a:pt x="0" y="640"/>
                  <a:pt x="0" y="529"/>
                </a:cubicBezTo>
                <a:cubicBezTo>
                  <a:pt x="0" y="238"/>
                  <a:pt x="237" y="0"/>
                  <a:pt x="529" y="0"/>
                </a:cubicBezTo>
                <a:cubicBezTo>
                  <a:pt x="820" y="0"/>
                  <a:pt x="1058" y="238"/>
                  <a:pt x="1058" y="529"/>
                </a:cubicBezTo>
                <a:cubicBezTo>
                  <a:pt x="1058" y="640"/>
                  <a:pt x="991" y="755"/>
                  <a:pt x="947" y="831"/>
                </a:cubicBezTo>
                <a:cubicBezTo>
                  <a:pt x="934" y="853"/>
                  <a:pt x="923" y="873"/>
                  <a:pt x="916" y="887"/>
                </a:cubicBezTo>
                <a:cubicBezTo>
                  <a:pt x="818" y="1097"/>
                  <a:pt x="810" y="1217"/>
                  <a:pt x="810" y="1218"/>
                </a:cubicBezTo>
                <a:cubicBezTo>
                  <a:pt x="809" y="1237"/>
                  <a:pt x="793" y="1252"/>
                  <a:pt x="774" y="1252"/>
                </a:cubicBezTo>
                <a:close/>
                <a:moveTo>
                  <a:pt x="315" y="1180"/>
                </a:moveTo>
                <a:cubicBezTo>
                  <a:pt x="742" y="1180"/>
                  <a:pt x="742" y="1180"/>
                  <a:pt x="742" y="1180"/>
                </a:cubicBezTo>
                <a:cubicBezTo>
                  <a:pt x="751" y="1127"/>
                  <a:pt x="776" y="1017"/>
                  <a:pt x="851" y="857"/>
                </a:cubicBezTo>
                <a:cubicBezTo>
                  <a:pt x="859" y="840"/>
                  <a:pt x="871" y="819"/>
                  <a:pt x="885" y="794"/>
                </a:cubicBezTo>
                <a:cubicBezTo>
                  <a:pt x="928" y="721"/>
                  <a:pt x="986" y="621"/>
                  <a:pt x="986" y="529"/>
                </a:cubicBezTo>
                <a:cubicBezTo>
                  <a:pt x="986" y="277"/>
                  <a:pt x="781" y="72"/>
                  <a:pt x="529" y="72"/>
                </a:cubicBezTo>
                <a:cubicBezTo>
                  <a:pt x="277" y="72"/>
                  <a:pt x="72" y="277"/>
                  <a:pt x="72" y="529"/>
                </a:cubicBezTo>
                <a:cubicBezTo>
                  <a:pt x="72" y="621"/>
                  <a:pt x="130" y="721"/>
                  <a:pt x="172" y="794"/>
                </a:cubicBezTo>
                <a:cubicBezTo>
                  <a:pt x="187" y="819"/>
                  <a:pt x="199" y="840"/>
                  <a:pt x="207" y="857"/>
                </a:cubicBezTo>
                <a:cubicBezTo>
                  <a:pt x="281" y="1017"/>
                  <a:pt x="307" y="1127"/>
                  <a:pt x="315" y="118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lIns="68585" tIns="34293" rIns="68585" bIns="34293"/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id-ID" sz="6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Freeform 16"/>
          <p:cNvSpPr>
            <a:spLocks noEditPoints="1"/>
          </p:cNvSpPr>
          <p:nvPr/>
        </p:nvSpPr>
        <p:spPr bwMode="auto">
          <a:xfrm>
            <a:off x="2373313" y="3402097"/>
            <a:ext cx="938212" cy="753829"/>
          </a:xfrm>
          <a:custGeom>
            <a:avLst/>
            <a:gdLst>
              <a:gd name="T0" fmla="*/ 495 w 541"/>
              <a:gd name="T1" fmla="*/ 223 h 434"/>
              <a:gd name="T2" fmla="*/ 540 w 541"/>
              <a:gd name="T3" fmla="*/ 168 h 434"/>
              <a:gd name="T4" fmla="*/ 494 w 541"/>
              <a:gd name="T5" fmla="*/ 112 h 434"/>
              <a:gd name="T6" fmla="*/ 540 w 541"/>
              <a:gd name="T7" fmla="*/ 57 h 434"/>
              <a:gd name="T8" fmla="*/ 483 w 541"/>
              <a:gd name="T9" fmla="*/ 0 h 434"/>
              <a:gd name="T10" fmla="*/ 56 w 541"/>
              <a:gd name="T11" fmla="*/ 0 h 434"/>
              <a:gd name="T12" fmla="*/ 0 w 541"/>
              <a:gd name="T13" fmla="*/ 56 h 434"/>
              <a:gd name="T14" fmla="*/ 46 w 541"/>
              <a:gd name="T15" fmla="*/ 112 h 434"/>
              <a:gd name="T16" fmla="*/ 0 w 541"/>
              <a:gd name="T17" fmla="*/ 167 h 434"/>
              <a:gd name="T18" fmla="*/ 46 w 541"/>
              <a:gd name="T19" fmla="*/ 223 h 434"/>
              <a:gd name="T20" fmla="*/ 1 w 541"/>
              <a:gd name="T21" fmla="*/ 278 h 434"/>
              <a:gd name="T22" fmla="*/ 57 w 541"/>
              <a:gd name="T23" fmla="*/ 334 h 434"/>
              <a:gd name="T24" fmla="*/ 157 w 541"/>
              <a:gd name="T25" fmla="*/ 334 h 434"/>
              <a:gd name="T26" fmla="*/ 161 w 541"/>
              <a:gd name="T27" fmla="*/ 351 h 434"/>
              <a:gd name="T28" fmla="*/ 272 w 541"/>
              <a:gd name="T29" fmla="*/ 433 h 434"/>
              <a:gd name="T30" fmla="*/ 383 w 541"/>
              <a:gd name="T31" fmla="*/ 335 h 434"/>
              <a:gd name="T32" fmla="*/ 484 w 541"/>
              <a:gd name="T33" fmla="*/ 335 h 434"/>
              <a:gd name="T34" fmla="*/ 541 w 541"/>
              <a:gd name="T35" fmla="*/ 278 h 434"/>
              <a:gd name="T36" fmla="*/ 495 w 541"/>
              <a:gd name="T37" fmla="*/ 223 h 434"/>
              <a:gd name="T38" fmla="*/ 423 w 541"/>
              <a:gd name="T39" fmla="*/ 241 h 434"/>
              <a:gd name="T40" fmla="*/ 118 w 541"/>
              <a:gd name="T41" fmla="*/ 241 h 434"/>
              <a:gd name="T42" fmla="*/ 104 w 541"/>
              <a:gd name="T43" fmla="*/ 227 h 434"/>
              <a:gd name="T44" fmla="*/ 118 w 541"/>
              <a:gd name="T45" fmla="*/ 213 h 434"/>
              <a:gd name="T46" fmla="*/ 423 w 541"/>
              <a:gd name="T47" fmla="*/ 213 h 434"/>
              <a:gd name="T48" fmla="*/ 437 w 541"/>
              <a:gd name="T49" fmla="*/ 227 h 434"/>
              <a:gd name="T50" fmla="*/ 423 w 541"/>
              <a:gd name="T51" fmla="*/ 241 h 434"/>
              <a:gd name="T52" fmla="*/ 423 w 541"/>
              <a:gd name="T53" fmla="*/ 116 h 434"/>
              <a:gd name="T54" fmla="*/ 118 w 541"/>
              <a:gd name="T55" fmla="*/ 116 h 434"/>
              <a:gd name="T56" fmla="*/ 104 w 541"/>
              <a:gd name="T57" fmla="*/ 102 h 434"/>
              <a:gd name="T58" fmla="*/ 118 w 541"/>
              <a:gd name="T59" fmla="*/ 88 h 434"/>
              <a:gd name="T60" fmla="*/ 423 w 541"/>
              <a:gd name="T61" fmla="*/ 88 h 434"/>
              <a:gd name="T62" fmla="*/ 437 w 541"/>
              <a:gd name="T63" fmla="*/ 102 h 434"/>
              <a:gd name="T64" fmla="*/ 423 w 541"/>
              <a:gd name="T65" fmla="*/ 116 h 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41" h="434">
                <a:moveTo>
                  <a:pt x="495" y="223"/>
                </a:moveTo>
                <a:cubicBezTo>
                  <a:pt x="521" y="218"/>
                  <a:pt x="540" y="195"/>
                  <a:pt x="540" y="168"/>
                </a:cubicBezTo>
                <a:cubicBezTo>
                  <a:pt x="540" y="140"/>
                  <a:pt x="520" y="117"/>
                  <a:pt x="494" y="112"/>
                </a:cubicBezTo>
                <a:cubicBezTo>
                  <a:pt x="520" y="107"/>
                  <a:pt x="540" y="84"/>
                  <a:pt x="540" y="57"/>
                </a:cubicBezTo>
                <a:cubicBezTo>
                  <a:pt x="540" y="26"/>
                  <a:pt x="514" y="0"/>
                  <a:pt x="483" y="0"/>
                </a:cubicBezTo>
                <a:cubicBezTo>
                  <a:pt x="56" y="0"/>
                  <a:pt x="56" y="0"/>
                  <a:pt x="56" y="0"/>
                </a:cubicBezTo>
                <a:cubicBezTo>
                  <a:pt x="25" y="0"/>
                  <a:pt x="0" y="25"/>
                  <a:pt x="0" y="56"/>
                </a:cubicBezTo>
                <a:cubicBezTo>
                  <a:pt x="0" y="84"/>
                  <a:pt x="20" y="107"/>
                  <a:pt x="46" y="112"/>
                </a:cubicBezTo>
                <a:cubicBezTo>
                  <a:pt x="20" y="117"/>
                  <a:pt x="0" y="140"/>
                  <a:pt x="0" y="167"/>
                </a:cubicBezTo>
                <a:cubicBezTo>
                  <a:pt x="0" y="195"/>
                  <a:pt x="20" y="218"/>
                  <a:pt x="46" y="223"/>
                </a:cubicBezTo>
                <a:cubicBezTo>
                  <a:pt x="20" y="228"/>
                  <a:pt x="1" y="250"/>
                  <a:pt x="1" y="278"/>
                </a:cubicBezTo>
                <a:cubicBezTo>
                  <a:pt x="1" y="309"/>
                  <a:pt x="26" y="334"/>
                  <a:pt x="57" y="334"/>
                </a:cubicBezTo>
                <a:cubicBezTo>
                  <a:pt x="157" y="334"/>
                  <a:pt x="157" y="334"/>
                  <a:pt x="157" y="334"/>
                </a:cubicBezTo>
                <a:cubicBezTo>
                  <a:pt x="158" y="340"/>
                  <a:pt x="159" y="345"/>
                  <a:pt x="161" y="351"/>
                </a:cubicBezTo>
                <a:cubicBezTo>
                  <a:pt x="175" y="399"/>
                  <a:pt x="219" y="434"/>
                  <a:pt x="272" y="433"/>
                </a:cubicBezTo>
                <a:cubicBezTo>
                  <a:pt x="331" y="433"/>
                  <a:pt x="380" y="392"/>
                  <a:pt x="383" y="335"/>
                </a:cubicBezTo>
                <a:cubicBezTo>
                  <a:pt x="484" y="335"/>
                  <a:pt x="484" y="335"/>
                  <a:pt x="484" y="335"/>
                </a:cubicBezTo>
                <a:cubicBezTo>
                  <a:pt x="515" y="335"/>
                  <a:pt x="541" y="309"/>
                  <a:pt x="541" y="278"/>
                </a:cubicBezTo>
                <a:cubicBezTo>
                  <a:pt x="541" y="251"/>
                  <a:pt x="521" y="228"/>
                  <a:pt x="495" y="223"/>
                </a:cubicBezTo>
                <a:close/>
                <a:moveTo>
                  <a:pt x="423" y="241"/>
                </a:moveTo>
                <a:cubicBezTo>
                  <a:pt x="118" y="241"/>
                  <a:pt x="118" y="241"/>
                  <a:pt x="118" y="241"/>
                </a:cubicBezTo>
                <a:cubicBezTo>
                  <a:pt x="110" y="241"/>
                  <a:pt x="104" y="234"/>
                  <a:pt x="104" y="227"/>
                </a:cubicBezTo>
                <a:cubicBezTo>
                  <a:pt x="104" y="219"/>
                  <a:pt x="110" y="213"/>
                  <a:pt x="118" y="213"/>
                </a:cubicBezTo>
                <a:cubicBezTo>
                  <a:pt x="423" y="213"/>
                  <a:pt x="423" y="213"/>
                  <a:pt x="423" y="213"/>
                </a:cubicBezTo>
                <a:cubicBezTo>
                  <a:pt x="431" y="213"/>
                  <a:pt x="437" y="219"/>
                  <a:pt x="437" y="227"/>
                </a:cubicBezTo>
                <a:cubicBezTo>
                  <a:pt x="437" y="234"/>
                  <a:pt x="431" y="241"/>
                  <a:pt x="423" y="241"/>
                </a:cubicBezTo>
                <a:close/>
                <a:moveTo>
                  <a:pt x="423" y="116"/>
                </a:moveTo>
                <a:cubicBezTo>
                  <a:pt x="118" y="116"/>
                  <a:pt x="118" y="116"/>
                  <a:pt x="118" y="116"/>
                </a:cubicBezTo>
                <a:cubicBezTo>
                  <a:pt x="110" y="116"/>
                  <a:pt x="104" y="110"/>
                  <a:pt x="104" y="102"/>
                </a:cubicBezTo>
                <a:cubicBezTo>
                  <a:pt x="104" y="95"/>
                  <a:pt x="110" y="88"/>
                  <a:pt x="118" y="88"/>
                </a:cubicBezTo>
                <a:cubicBezTo>
                  <a:pt x="423" y="88"/>
                  <a:pt x="423" y="88"/>
                  <a:pt x="423" y="88"/>
                </a:cubicBezTo>
                <a:cubicBezTo>
                  <a:pt x="431" y="88"/>
                  <a:pt x="437" y="95"/>
                  <a:pt x="437" y="102"/>
                </a:cubicBezTo>
                <a:cubicBezTo>
                  <a:pt x="437" y="110"/>
                  <a:pt x="431" y="116"/>
                  <a:pt x="423" y="116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lIns="68585" tIns="34293" rIns="68585" bIns="34293"/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id-ID" sz="6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2083634" y="1314852"/>
            <a:ext cx="1517298" cy="1358128"/>
            <a:chOff x="8169276" y="952501"/>
            <a:chExt cx="3781424" cy="3384550"/>
          </a:xfrm>
          <a:solidFill>
            <a:schemeClr val="accent1"/>
          </a:solidFill>
        </p:grpSpPr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9297988" y="1533526"/>
              <a:ext cx="1392237" cy="1004888"/>
            </a:xfrm>
            <a:custGeom>
              <a:avLst/>
              <a:gdLst>
                <a:gd name="T0" fmla="*/ 142 w 370"/>
                <a:gd name="T1" fmla="*/ 228 h 267"/>
                <a:gd name="T2" fmla="*/ 241 w 370"/>
                <a:gd name="T3" fmla="*/ 248 h 267"/>
                <a:gd name="T4" fmla="*/ 303 w 370"/>
                <a:gd name="T5" fmla="*/ 226 h 267"/>
                <a:gd name="T6" fmla="*/ 368 w 370"/>
                <a:gd name="T7" fmla="*/ 107 h 267"/>
                <a:gd name="T8" fmla="*/ 278 w 370"/>
                <a:gd name="T9" fmla="*/ 11 h 267"/>
                <a:gd name="T10" fmla="*/ 179 w 370"/>
                <a:gd name="T11" fmla="*/ 58 h 267"/>
                <a:gd name="T12" fmla="*/ 168 w 370"/>
                <a:gd name="T13" fmla="*/ 65 h 267"/>
                <a:gd name="T14" fmla="*/ 155 w 370"/>
                <a:gd name="T15" fmla="*/ 60 h 267"/>
                <a:gd name="T16" fmla="*/ 67 w 370"/>
                <a:gd name="T17" fmla="*/ 47 h 267"/>
                <a:gd name="T18" fmla="*/ 0 w 370"/>
                <a:gd name="T19" fmla="*/ 116 h 267"/>
                <a:gd name="T20" fmla="*/ 9 w 370"/>
                <a:gd name="T21" fmla="*/ 121 h 267"/>
                <a:gd name="T22" fmla="*/ 84 w 370"/>
                <a:gd name="T23" fmla="*/ 267 h 267"/>
                <a:gd name="T24" fmla="*/ 142 w 370"/>
                <a:gd name="T25" fmla="*/ 228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0" h="267">
                  <a:moveTo>
                    <a:pt x="142" y="228"/>
                  </a:moveTo>
                  <a:cubicBezTo>
                    <a:pt x="189" y="219"/>
                    <a:pt x="225" y="237"/>
                    <a:pt x="241" y="248"/>
                  </a:cubicBezTo>
                  <a:cubicBezTo>
                    <a:pt x="253" y="241"/>
                    <a:pt x="275" y="230"/>
                    <a:pt x="303" y="226"/>
                  </a:cubicBezTo>
                  <a:cubicBezTo>
                    <a:pt x="304" y="191"/>
                    <a:pt x="319" y="134"/>
                    <a:pt x="368" y="107"/>
                  </a:cubicBezTo>
                  <a:cubicBezTo>
                    <a:pt x="370" y="82"/>
                    <a:pt x="350" y="22"/>
                    <a:pt x="278" y="11"/>
                  </a:cubicBezTo>
                  <a:cubicBezTo>
                    <a:pt x="211" y="0"/>
                    <a:pt x="181" y="56"/>
                    <a:pt x="179" y="58"/>
                  </a:cubicBezTo>
                  <a:cubicBezTo>
                    <a:pt x="177" y="62"/>
                    <a:pt x="173" y="65"/>
                    <a:pt x="168" y="65"/>
                  </a:cubicBezTo>
                  <a:cubicBezTo>
                    <a:pt x="163" y="66"/>
                    <a:pt x="158" y="64"/>
                    <a:pt x="155" y="60"/>
                  </a:cubicBezTo>
                  <a:cubicBezTo>
                    <a:pt x="155" y="59"/>
                    <a:pt x="133" y="32"/>
                    <a:pt x="67" y="47"/>
                  </a:cubicBezTo>
                  <a:cubicBezTo>
                    <a:pt x="14" y="60"/>
                    <a:pt x="2" y="101"/>
                    <a:pt x="0" y="116"/>
                  </a:cubicBezTo>
                  <a:cubicBezTo>
                    <a:pt x="3" y="117"/>
                    <a:pt x="6" y="119"/>
                    <a:pt x="9" y="121"/>
                  </a:cubicBezTo>
                  <a:cubicBezTo>
                    <a:pt x="63" y="161"/>
                    <a:pt x="80" y="224"/>
                    <a:pt x="84" y="267"/>
                  </a:cubicBezTo>
                  <a:cubicBezTo>
                    <a:pt x="96" y="250"/>
                    <a:pt x="114" y="234"/>
                    <a:pt x="142" y="22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96435" tIns="48218" rIns="96435" bIns="48218"/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id-ID" sz="6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8169276" y="952501"/>
              <a:ext cx="3781424" cy="3384550"/>
            </a:xfrm>
            <a:custGeom>
              <a:avLst/>
              <a:gdLst>
                <a:gd name="T0" fmla="*/ 932 w 1005"/>
                <a:gd name="T1" fmla="*/ 313 h 899"/>
                <a:gd name="T2" fmla="*/ 693 w 1005"/>
                <a:gd name="T3" fmla="*/ 126 h 899"/>
                <a:gd name="T4" fmla="*/ 192 w 1005"/>
                <a:gd name="T5" fmla="*/ 181 h 899"/>
                <a:gd name="T6" fmla="*/ 261 w 1005"/>
                <a:gd name="T7" fmla="*/ 549 h 899"/>
                <a:gd name="T8" fmla="*/ 292 w 1005"/>
                <a:gd name="T9" fmla="*/ 298 h 899"/>
                <a:gd name="T10" fmla="*/ 155 w 1005"/>
                <a:gd name="T11" fmla="*/ 377 h 899"/>
                <a:gd name="T12" fmla="*/ 244 w 1005"/>
                <a:gd name="T13" fmla="*/ 409 h 899"/>
                <a:gd name="T14" fmla="*/ 255 w 1005"/>
                <a:gd name="T15" fmla="*/ 435 h 899"/>
                <a:gd name="T16" fmla="*/ 128 w 1005"/>
                <a:gd name="T17" fmla="*/ 388 h 899"/>
                <a:gd name="T18" fmla="*/ 274 w 1005"/>
                <a:gd name="T19" fmla="*/ 257 h 899"/>
                <a:gd name="T20" fmla="*/ 464 w 1005"/>
                <a:gd name="T21" fmla="*/ 184 h 899"/>
                <a:gd name="T22" fmla="*/ 673 w 1005"/>
                <a:gd name="T23" fmla="*/ 190 h 899"/>
                <a:gd name="T24" fmla="*/ 851 w 1005"/>
                <a:gd name="T25" fmla="*/ 291 h 899"/>
                <a:gd name="T26" fmla="*/ 914 w 1005"/>
                <a:gd name="T27" fmla="*/ 518 h 899"/>
                <a:gd name="T28" fmla="*/ 747 w 1005"/>
                <a:gd name="T29" fmla="*/ 572 h 899"/>
                <a:gd name="T30" fmla="*/ 474 w 1005"/>
                <a:gd name="T31" fmla="*/ 615 h 899"/>
                <a:gd name="T32" fmla="*/ 421 w 1005"/>
                <a:gd name="T33" fmla="*/ 572 h 899"/>
                <a:gd name="T34" fmla="*/ 446 w 1005"/>
                <a:gd name="T35" fmla="*/ 560 h 899"/>
                <a:gd name="T36" fmla="*/ 553 w 1005"/>
                <a:gd name="T37" fmla="*/ 547 h 899"/>
                <a:gd name="T38" fmla="*/ 854 w 1005"/>
                <a:gd name="T39" fmla="*/ 560 h 899"/>
                <a:gd name="T40" fmla="*/ 857 w 1005"/>
                <a:gd name="T41" fmla="*/ 427 h 899"/>
                <a:gd name="T42" fmla="*/ 831 w 1005"/>
                <a:gd name="T43" fmla="*/ 311 h 899"/>
                <a:gd name="T44" fmla="*/ 632 w 1005"/>
                <a:gd name="T45" fmla="*/ 378 h 899"/>
                <a:gd name="T46" fmla="*/ 742 w 1005"/>
                <a:gd name="T47" fmla="*/ 461 h 899"/>
                <a:gd name="T48" fmla="*/ 549 w 1005"/>
                <a:gd name="T49" fmla="*/ 430 h 899"/>
                <a:gd name="T50" fmla="*/ 447 w 1005"/>
                <a:gd name="T51" fmla="*/ 410 h 899"/>
                <a:gd name="T52" fmla="*/ 381 w 1005"/>
                <a:gd name="T53" fmla="*/ 488 h 899"/>
                <a:gd name="T54" fmla="*/ 300 w 1005"/>
                <a:gd name="T55" fmla="*/ 535 h 899"/>
                <a:gd name="T56" fmla="*/ 298 w 1005"/>
                <a:gd name="T57" fmla="*/ 538 h 899"/>
                <a:gd name="T58" fmla="*/ 274 w 1005"/>
                <a:gd name="T59" fmla="*/ 618 h 899"/>
                <a:gd name="T60" fmla="*/ 288 w 1005"/>
                <a:gd name="T61" fmla="*/ 665 h 899"/>
                <a:gd name="T62" fmla="*/ 352 w 1005"/>
                <a:gd name="T63" fmla="*/ 724 h 899"/>
                <a:gd name="T64" fmla="*/ 571 w 1005"/>
                <a:gd name="T65" fmla="*/ 769 h 899"/>
                <a:gd name="T66" fmla="*/ 570 w 1005"/>
                <a:gd name="T67" fmla="*/ 769 h 899"/>
                <a:gd name="T68" fmla="*/ 681 w 1005"/>
                <a:gd name="T69" fmla="*/ 675 h 899"/>
                <a:gd name="T70" fmla="*/ 650 w 1005"/>
                <a:gd name="T71" fmla="*/ 634 h 899"/>
                <a:gd name="T72" fmla="*/ 708 w 1005"/>
                <a:gd name="T73" fmla="*/ 665 h 899"/>
                <a:gd name="T74" fmla="*/ 691 w 1005"/>
                <a:gd name="T75" fmla="*/ 750 h 899"/>
                <a:gd name="T76" fmla="*/ 491 w 1005"/>
                <a:gd name="T77" fmla="*/ 785 h 899"/>
                <a:gd name="T78" fmla="*/ 787 w 1005"/>
                <a:gd name="T79" fmla="*/ 830 h 899"/>
                <a:gd name="T80" fmla="*/ 1001 w 1005"/>
                <a:gd name="T81" fmla="*/ 474 h 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5" h="899">
                  <a:moveTo>
                    <a:pt x="1001" y="474"/>
                  </a:moveTo>
                  <a:cubicBezTo>
                    <a:pt x="997" y="357"/>
                    <a:pt x="932" y="313"/>
                    <a:pt x="932" y="313"/>
                  </a:cubicBezTo>
                  <a:cubicBezTo>
                    <a:pt x="932" y="313"/>
                    <a:pt x="924" y="257"/>
                    <a:pt x="873" y="197"/>
                  </a:cubicBezTo>
                  <a:cubicBezTo>
                    <a:pt x="794" y="111"/>
                    <a:pt x="693" y="126"/>
                    <a:pt x="693" y="126"/>
                  </a:cubicBezTo>
                  <a:cubicBezTo>
                    <a:pt x="563" y="0"/>
                    <a:pt x="430" y="97"/>
                    <a:pt x="430" y="97"/>
                  </a:cubicBezTo>
                  <a:cubicBezTo>
                    <a:pt x="245" y="36"/>
                    <a:pt x="192" y="181"/>
                    <a:pt x="192" y="181"/>
                  </a:cubicBezTo>
                  <a:cubicBezTo>
                    <a:pt x="86" y="193"/>
                    <a:pt x="0" y="317"/>
                    <a:pt x="77" y="450"/>
                  </a:cubicBezTo>
                  <a:cubicBezTo>
                    <a:pt x="136" y="552"/>
                    <a:pt x="224" y="554"/>
                    <a:pt x="261" y="549"/>
                  </a:cubicBezTo>
                  <a:cubicBezTo>
                    <a:pt x="274" y="517"/>
                    <a:pt x="300" y="481"/>
                    <a:pt x="357" y="465"/>
                  </a:cubicBezTo>
                  <a:cubicBezTo>
                    <a:pt x="358" y="459"/>
                    <a:pt x="365" y="350"/>
                    <a:pt x="292" y="298"/>
                  </a:cubicBezTo>
                  <a:cubicBezTo>
                    <a:pt x="249" y="267"/>
                    <a:pt x="201" y="275"/>
                    <a:pt x="174" y="295"/>
                  </a:cubicBezTo>
                  <a:cubicBezTo>
                    <a:pt x="149" y="315"/>
                    <a:pt x="142" y="345"/>
                    <a:pt x="155" y="377"/>
                  </a:cubicBezTo>
                  <a:cubicBezTo>
                    <a:pt x="161" y="394"/>
                    <a:pt x="171" y="405"/>
                    <a:pt x="185" y="411"/>
                  </a:cubicBezTo>
                  <a:cubicBezTo>
                    <a:pt x="212" y="422"/>
                    <a:pt x="243" y="409"/>
                    <a:pt x="244" y="409"/>
                  </a:cubicBezTo>
                  <a:cubicBezTo>
                    <a:pt x="251" y="406"/>
                    <a:pt x="259" y="410"/>
                    <a:pt x="262" y="417"/>
                  </a:cubicBezTo>
                  <a:cubicBezTo>
                    <a:pt x="265" y="424"/>
                    <a:pt x="262" y="432"/>
                    <a:pt x="255" y="435"/>
                  </a:cubicBezTo>
                  <a:cubicBezTo>
                    <a:pt x="253" y="436"/>
                    <a:pt x="212" y="453"/>
                    <a:pt x="174" y="437"/>
                  </a:cubicBezTo>
                  <a:cubicBezTo>
                    <a:pt x="154" y="429"/>
                    <a:pt x="138" y="412"/>
                    <a:pt x="128" y="388"/>
                  </a:cubicBezTo>
                  <a:cubicBezTo>
                    <a:pt x="111" y="343"/>
                    <a:pt x="122" y="300"/>
                    <a:pt x="157" y="273"/>
                  </a:cubicBezTo>
                  <a:cubicBezTo>
                    <a:pt x="189" y="248"/>
                    <a:pt x="234" y="243"/>
                    <a:pt x="274" y="257"/>
                  </a:cubicBezTo>
                  <a:cubicBezTo>
                    <a:pt x="281" y="227"/>
                    <a:pt x="304" y="187"/>
                    <a:pt x="361" y="174"/>
                  </a:cubicBezTo>
                  <a:cubicBezTo>
                    <a:pt x="415" y="161"/>
                    <a:pt x="447" y="173"/>
                    <a:pt x="464" y="184"/>
                  </a:cubicBezTo>
                  <a:cubicBezTo>
                    <a:pt x="484" y="158"/>
                    <a:pt x="524" y="127"/>
                    <a:pt x="582" y="137"/>
                  </a:cubicBezTo>
                  <a:cubicBezTo>
                    <a:pt x="631" y="145"/>
                    <a:pt x="658" y="170"/>
                    <a:pt x="673" y="190"/>
                  </a:cubicBezTo>
                  <a:cubicBezTo>
                    <a:pt x="686" y="208"/>
                    <a:pt x="694" y="230"/>
                    <a:pt x="696" y="250"/>
                  </a:cubicBezTo>
                  <a:cubicBezTo>
                    <a:pt x="751" y="237"/>
                    <a:pt x="814" y="253"/>
                    <a:pt x="851" y="291"/>
                  </a:cubicBezTo>
                  <a:cubicBezTo>
                    <a:pt x="881" y="322"/>
                    <a:pt x="892" y="365"/>
                    <a:pt x="881" y="411"/>
                  </a:cubicBezTo>
                  <a:cubicBezTo>
                    <a:pt x="895" y="424"/>
                    <a:pt x="922" y="459"/>
                    <a:pt x="914" y="518"/>
                  </a:cubicBezTo>
                  <a:cubicBezTo>
                    <a:pt x="910" y="549"/>
                    <a:pt x="893" y="573"/>
                    <a:pt x="866" y="586"/>
                  </a:cubicBezTo>
                  <a:cubicBezTo>
                    <a:pt x="831" y="602"/>
                    <a:pt x="785" y="596"/>
                    <a:pt x="747" y="572"/>
                  </a:cubicBezTo>
                  <a:cubicBezTo>
                    <a:pt x="693" y="538"/>
                    <a:pt x="609" y="536"/>
                    <a:pt x="571" y="568"/>
                  </a:cubicBezTo>
                  <a:cubicBezTo>
                    <a:pt x="541" y="593"/>
                    <a:pt x="507" y="618"/>
                    <a:pt x="474" y="615"/>
                  </a:cubicBezTo>
                  <a:cubicBezTo>
                    <a:pt x="472" y="615"/>
                    <a:pt x="469" y="615"/>
                    <a:pt x="466" y="614"/>
                  </a:cubicBezTo>
                  <a:cubicBezTo>
                    <a:pt x="447" y="610"/>
                    <a:pt x="432" y="596"/>
                    <a:pt x="421" y="572"/>
                  </a:cubicBezTo>
                  <a:cubicBezTo>
                    <a:pt x="417" y="565"/>
                    <a:pt x="420" y="557"/>
                    <a:pt x="427" y="554"/>
                  </a:cubicBezTo>
                  <a:cubicBezTo>
                    <a:pt x="434" y="550"/>
                    <a:pt x="443" y="553"/>
                    <a:pt x="446" y="560"/>
                  </a:cubicBezTo>
                  <a:cubicBezTo>
                    <a:pt x="453" y="576"/>
                    <a:pt x="462" y="584"/>
                    <a:pt x="473" y="586"/>
                  </a:cubicBezTo>
                  <a:cubicBezTo>
                    <a:pt x="496" y="592"/>
                    <a:pt x="530" y="566"/>
                    <a:pt x="553" y="547"/>
                  </a:cubicBezTo>
                  <a:cubicBezTo>
                    <a:pt x="601" y="506"/>
                    <a:pt x="697" y="507"/>
                    <a:pt x="762" y="548"/>
                  </a:cubicBezTo>
                  <a:cubicBezTo>
                    <a:pt x="792" y="567"/>
                    <a:pt x="828" y="572"/>
                    <a:pt x="854" y="560"/>
                  </a:cubicBezTo>
                  <a:cubicBezTo>
                    <a:pt x="872" y="552"/>
                    <a:pt x="883" y="536"/>
                    <a:pt x="886" y="514"/>
                  </a:cubicBezTo>
                  <a:cubicBezTo>
                    <a:pt x="895" y="455"/>
                    <a:pt x="858" y="427"/>
                    <a:pt x="857" y="427"/>
                  </a:cubicBezTo>
                  <a:cubicBezTo>
                    <a:pt x="852" y="424"/>
                    <a:pt x="850" y="418"/>
                    <a:pt x="852" y="412"/>
                  </a:cubicBezTo>
                  <a:cubicBezTo>
                    <a:pt x="863" y="372"/>
                    <a:pt x="856" y="337"/>
                    <a:pt x="831" y="311"/>
                  </a:cubicBezTo>
                  <a:cubicBezTo>
                    <a:pt x="800" y="280"/>
                    <a:pt x="747" y="266"/>
                    <a:pt x="702" y="278"/>
                  </a:cubicBezTo>
                  <a:cubicBezTo>
                    <a:pt x="642" y="293"/>
                    <a:pt x="633" y="357"/>
                    <a:pt x="632" y="378"/>
                  </a:cubicBezTo>
                  <a:cubicBezTo>
                    <a:pt x="667" y="380"/>
                    <a:pt x="707" y="396"/>
                    <a:pt x="744" y="441"/>
                  </a:cubicBezTo>
                  <a:cubicBezTo>
                    <a:pt x="749" y="447"/>
                    <a:pt x="748" y="456"/>
                    <a:pt x="742" y="461"/>
                  </a:cubicBezTo>
                  <a:cubicBezTo>
                    <a:pt x="736" y="466"/>
                    <a:pt x="727" y="465"/>
                    <a:pt x="722" y="459"/>
                  </a:cubicBezTo>
                  <a:cubicBezTo>
                    <a:pt x="643" y="362"/>
                    <a:pt x="552" y="428"/>
                    <a:pt x="549" y="430"/>
                  </a:cubicBezTo>
                  <a:cubicBezTo>
                    <a:pt x="543" y="434"/>
                    <a:pt x="536" y="434"/>
                    <a:pt x="531" y="430"/>
                  </a:cubicBezTo>
                  <a:cubicBezTo>
                    <a:pt x="529" y="429"/>
                    <a:pt x="496" y="400"/>
                    <a:pt x="447" y="410"/>
                  </a:cubicBezTo>
                  <a:cubicBezTo>
                    <a:pt x="401" y="419"/>
                    <a:pt x="393" y="476"/>
                    <a:pt x="393" y="476"/>
                  </a:cubicBezTo>
                  <a:cubicBezTo>
                    <a:pt x="392" y="482"/>
                    <a:pt x="387" y="487"/>
                    <a:pt x="381" y="488"/>
                  </a:cubicBezTo>
                  <a:cubicBezTo>
                    <a:pt x="339" y="496"/>
                    <a:pt x="315" y="514"/>
                    <a:pt x="300" y="535"/>
                  </a:cubicBezTo>
                  <a:cubicBezTo>
                    <a:pt x="300" y="535"/>
                    <a:pt x="300" y="535"/>
                    <a:pt x="300" y="535"/>
                  </a:cubicBezTo>
                  <a:cubicBezTo>
                    <a:pt x="300" y="535"/>
                    <a:pt x="300" y="535"/>
                    <a:pt x="300" y="535"/>
                  </a:cubicBezTo>
                  <a:cubicBezTo>
                    <a:pt x="299" y="536"/>
                    <a:pt x="299" y="537"/>
                    <a:pt x="298" y="538"/>
                  </a:cubicBezTo>
                  <a:cubicBezTo>
                    <a:pt x="278" y="568"/>
                    <a:pt x="273" y="596"/>
                    <a:pt x="275" y="618"/>
                  </a:cubicBezTo>
                  <a:cubicBezTo>
                    <a:pt x="275" y="618"/>
                    <a:pt x="274" y="618"/>
                    <a:pt x="274" y="618"/>
                  </a:cubicBezTo>
                  <a:cubicBezTo>
                    <a:pt x="275" y="625"/>
                    <a:pt x="276" y="631"/>
                    <a:pt x="278" y="637"/>
                  </a:cubicBezTo>
                  <a:cubicBezTo>
                    <a:pt x="281" y="654"/>
                    <a:pt x="288" y="664"/>
                    <a:pt x="288" y="665"/>
                  </a:cubicBezTo>
                  <a:cubicBezTo>
                    <a:pt x="302" y="693"/>
                    <a:pt x="326" y="711"/>
                    <a:pt x="352" y="724"/>
                  </a:cubicBezTo>
                  <a:cubicBezTo>
                    <a:pt x="352" y="724"/>
                    <a:pt x="352" y="724"/>
                    <a:pt x="352" y="724"/>
                  </a:cubicBezTo>
                  <a:cubicBezTo>
                    <a:pt x="352" y="724"/>
                    <a:pt x="418" y="758"/>
                    <a:pt x="552" y="768"/>
                  </a:cubicBezTo>
                  <a:cubicBezTo>
                    <a:pt x="558" y="768"/>
                    <a:pt x="565" y="769"/>
                    <a:pt x="571" y="769"/>
                  </a:cubicBezTo>
                  <a:cubicBezTo>
                    <a:pt x="571" y="769"/>
                    <a:pt x="570" y="769"/>
                    <a:pt x="570" y="769"/>
                  </a:cubicBezTo>
                  <a:cubicBezTo>
                    <a:pt x="570" y="769"/>
                    <a:pt x="570" y="769"/>
                    <a:pt x="570" y="769"/>
                  </a:cubicBezTo>
                  <a:cubicBezTo>
                    <a:pt x="606" y="770"/>
                    <a:pt x="643" y="762"/>
                    <a:pt x="668" y="733"/>
                  </a:cubicBezTo>
                  <a:cubicBezTo>
                    <a:pt x="682" y="710"/>
                    <a:pt x="687" y="689"/>
                    <a:pt x="681" y="675"/>
                  </a:cubicBezTo>
                  <a:cubicBezTo>
                    <a:pt x="675" y="658"/>
                    <a:pt x="659" y="652"/>
                    <a:pt x="659" y="652"/>
                  </a:cubicBezTo>
                  <a:cubicBezTo>
                    <a:pt x="651" y="649"/>
                    <a:pt x="648" y="641"/>
                    <a:pt x="650" y="634"/>
                  </a:cubicBezTo>
                  <a:cubicBezTo>
                    <a:pt x="653" y="627"/>
                    <a:pt x="661" y="623"/>
                    <a:pt x="668" y="625"/>
                  </a:cubicBezTo>
                  <a:cubicBezTo>
                    <a:pt x="669" y="626"/>
                    <a:pt x="698" y="636"/>
                    <a:pt x="708" y="665"/>
                  </a:cubicBezTo>
                  <a:cubicBezTo>
                    <a:pt x="717" y="689"/>
                    <a:pt x="711" y="717"/>
                    <a:pt x="692" y="749"/>
                  </a:cubicBezTo>
                  <a:cubicBezTo>
                    <a:pt x="691" y="749"/>
                    <a:pt x="691" y="750"/>
                    <a:pt x="691" y="750"/>
                  </a:cubicBezTo>
                  <a:cubicBezTo>
                    <a:pt x="655" y="793"/>
                    <a:pt x="601" y="800"/>
                    <a:pt x="556" y="797"/>
                  </a:cubicBezTo>
                  <a:cubicBezTo>
                    <a:pt x="530" y="795"/>
                    <a:pt x="507" y="789"/>
                    <a:pt x="491" y="785"/>
                  </a:cubicBezTo>
                  <a:cubicBezTo>
                    <a:pt x="524" y="857"/>
                    <a:pt x="598" y="891"/>
                    <a:pt x="677" y="895"/>
                  </a:cubicBezTo>
                  <a:cubicBezTo>
                    <a:pt x="769" y="899"/>
                    <a:pt x="787" y="830"/>
                    <a:pt x="787" y="830"/>
                  </a:cubicBezTo>
                  <a:cubicBezTo>
                    <a:pt x="911" y="781"/>
                    <a:pt x="884" y="656"/>
                    <a:pt x="884" y="656"/>
                  </a:cubicBezTo>
                  <a:cubicBezTo>
                    <a:pt x="936" y="648"/>
                    <a:pt x="1005" y="590"/>
                    <a:pt x="1001" y="47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96435" tIns="48218" rIns="96435" bIns="48218"/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id-ID" sz="6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6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29235" y="1740753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/>
              <a:t> </a:t>
            </a:r>
            <a:r>
              <a:rPr lang="zh-CN" altLang="en-US" sz="4800" b="1" dirty="0"/>
              <a:t>谢谢倾听</a:t>
            </a:r>
            <a:r>
              <a:rPr lang="zh-CN" altLang="en-US" sz="4800" b="1" dirty="0">
                <a:latin typeface="+mj-ea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43256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52"/>
          <p:cNvSpPr/>
          <p:nvPr/>
        </p:nvSpPr>
        <p:spPr>
          <a:xfrm>
            <a:off x="1463302" y="2211710"/>
            <a:ext cx="1524522" cy="1814354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Shape 1456"/>
          <p:cNvSpPr/>
          <p:nvPr/>
        </p:nvSpPr>
        <p:spPr>
          <a:xfrm>
            <a:off x="3841577" y="2197556"/>
            <a:ext cx="1450503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Shape 1458"/>
          <p:cNvSpPr/>
          <p:nvPr/>
        </p:nvSpPr>
        <p:spPr>
          <a:xfrm>
            <a:off x="6156176" y="2197556"/>
            <a:ext cx="1453680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Shape 1460"/>
          <p:cNvSpPr/>
          <p:nvPr/>
        </p:nvSpPr>
        <p:spPr>
          <a:xfrm>
            <a:off x="1629075" y="1567512"/>
            <a:ext cx="1213766" cy="12198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575098" y="1597666"/>
            <a:ext cx="340706" cy="342419"/>
            <a:chOff x="1369087" y="2088729"/>
            <a:chExt cx="474017" cy="474016"/>
          </a:xfrm>
        </p:grpSpPr>
        <p:sp>
          <p:nvSpPr>
            <p:cNvPr id="7" name="Shape 1463"/>
            <p:cNvSpPr/>
            <p:nvPr/>
          </p:nvSpPr>
          <p:spPr>
            <a:xfrm>
              <a:off x="1369087" y="2088729"/>
              <a:ext cx="474017" cy="4740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8" name="Shape 1464"/>
            <p:cNvSpPr/>
            <p:nvPr/>
          </p:nvSpPr>
          <p:spPr>
            <a:xfrm>
              <a:off x="1477010" y="2232627"/>
              <a:ext cx="23277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00" h="21363" extrusionOk="0">
                  <a:moveTo>
                    <a:pt x="7274" y="21020"/>
                  </a:moveTo>
                  <a:cubicBezTo>
                    <a:pt x="7274" y="21376"/>
                    <a:pt x="7435" y="21475"/>
                    <a:pt x="7659" y="21222"/>
                  </a:cubicBezTo>
                  <a:cubicBezTo>
                    <a:pt x="7951" y="20894"/>
                    <a:pt x="10973" y="17529"/>
                    <a:pt x="10973" y="17529"/>
                  </a:cubicBezTo>
                  <a:lnTo>
                    <a:pt x="7274" y="15153"/>
                  </a:lnTo>
                  <a:cubicBezTo>
                    <a:pt x="7274" y="15153"/>
                    <a:pt x="7274" y="21020"/>
                    <a:pt x="7274" y="21020"/>
                  </a:cubicBezTo>
                  <a:close/>
                  <a:moveTo>
                    <a:pt x="20812" y="50"/>
                  </a:moveTo>
                  <a:cubicBezTo>
                    <a:pt x="20412" y="224"/>
                    <a:pt x="667" y="8860"/>
                    <a:pt x="277" y="9030"/>
                  </a:cubicBezTo>
                  <a:cubicBezTo>
                    <a:pt x="-53" y="9174"/>
                    <a:pt x="-126" y="9528"/>
                    <a:pt x="266" y="9723"/>
                  </a:cubicBezTo>
                  <a:cubicBezTo>
                    <a:pt x="733" y="9955"/>
                    <a:pt x="4681" y="11919"/>
                    <a:pt x="4681" y="11919"/>
                  </a:cubicBezTo>
                  <a:lnTo>
                    <a:pt x="4681" y="11919"/>
                  </a:lnTo>
                  <a:lnTo>
                    <a:pt x="7298" y="13221"/>
                  </a:lnTo>
                  <a:cubicBezTo>
                    <a:pt x="7298" y="13221"/>
                    <a:pt x="19903" y="1732"/>
                    <a:pt x="20073" y="1577"/>
                  </a:cubicBezTo>
                  <a:cubicBezTo>
                    <a:pt x="20246" y="1420"/>
                    <a:pt x="20443" y="1713"/>
                    <a:pt x="20319" y="1881"/>
                  </a:cubicBezTo>
                  <a:cubicBezTo>
                    <a:pt x="20194" y="2050"/>
                    <a:pt x="11163" y="14170"/>
                    <a:pt x="11163" y="14170"/>
                  </a:cubicBezTo>
                  <a:cubicBezTo>
                    <a:pt x="11163" y="14170"/>
                    <a:pt x="11163" y="14170"/>
                    <a:pt x="11163" y="14171"/>
                  </a:cubicBezTo>
                  <a:lnTo>
                    <a:pt x="10637" y="14898"/>
                  </a:lnTo>
                  <a:lnTo>
                    <a:pt x="11333" y="15363"/>
                  </a:lnTo>
                  <a:lnTo>
                    <a:pt x="11333" y="15363"/>
                  </a:lnTo>
                  <a:cubicBezTo>
                    <a:pt x="11333" y="15363"/>
                    <a:pt x="16742" y="18976"/>
                    <a:pt x="17127" y="19234"/>
                  </a:cubicBezTo>
                  <a:cubicBezTo>
                    <a:pt x="17464" y="19459"/>
                    <a:pt x="17904" y="19272"/>
                    <a:pt x="18001" y="18750"/>
                  </a:cubicBezTo>
                  <a:cubicBezTo>
                    <a:pt x="18117" y="18135"/>
                    <a:pt x="21310" y="1052"/>
                    <a:pt x="21382" y="671"/>
                  </a:cubicBezTo>
                  <a:cubicBezTo>
                    <a:pt x="21474" y="177"/>
                    <a:pt x="21211" y="-125"/>
                    <a:pt x="20812" y="5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9" name="Shape 1468"/>
          <p:cNvSpPr/>
          <p:nvPr/>
        </p:nvSpPr>
        <p:spPr>
          <a:xfrm>
            <a:off x="3958134" y="1567512"/>
            <a:ext cx="1209203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Shape 1471"/>
          <p:cNvSpPr/>
          <p:nvPr/>
        </p:nvSpPr>
        <p:spPr>
          <a:xfrm>
            <a:off x="6265565" y="1569099"/>
            <a:ext cx="1209204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solidFill>
                <a:srgbClr val="F98637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6197301" y="1597666"/>
            <a:ext cx="340706" cy="342419"/>
            <a:chOff x="8994965" y="2088733"/>
            <a:chExt cx="474017" cy="474017"/>
          </a:xfrm>
        </p:grpSpPr>
        <p:sp>
          <p:nvSpPr>
            <p:cNvPr id="12" name="Shape 1476"/>
            <p:cNvSpPr/>
            <p:nvPr/>
          </p:nvSpPr>
          <p:spPr>
            <a:xfrm>
              <a:off x="8994965" y="2088733"/>
              <a:ext cx="474017" cy="4740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3" name="Shape 1481"/>
            <p:cNvSpPr/>
            <p:nvPr/>
          </p:nvSpPr>
          <p:spPr>
            <a:xfrm>
              <a:off x="9132514" y="2211470"/>
              <a:ext cx="19468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913" y="16137"/>
                  </a:moveTo>
                  <a:cubicBezTo>
                    <a:pt x="14080" y="15059"/>
                    <a:pt x="13176" y="14150"/>
                    <a:pt x="13176" y="12203"/>
                  </a:cubicBezTo>
                  <a:cubicBezTo>
                    <a:pt x="13176" y="11034"/>
                    <a:pt x="14040" y="11415"/>
                    <a:pt x="14419" y="9274"/>
                  </a:cubicBezTo>
                  <a:cubicBezTo>
                    <a:pt x="14577" y="8387"/>
                    <a:pt x="15341" y="9261"/>
                    <a:pt x="15487" y="7233"/>
                  </a:cubicBezTo>
                  <a:cubicBezTo>
                    <a:pt x="15487" y="6425"/>
                    <a:pt x="15071" y="6224"/>
                    <a:pt x="15071" y="6224"/>
                  </a:cubicBezTo>
                  <a:cubicBezTo>
                    <a:pt x="15071" y="6224"/>
                    <a:pt x="15283" y="5028"/>
                    <a:pt x="15366" y="4109"/>
                  </a:cubicBezTo>
                  <a:cubicBezTo>
                    <a:pt x="15468" y="2962"/>
                    <a:pt x="14731" y="0"/>
                    <a:pt x="10800" y="0"/>
                  </a:cubicBezTo>
                  <a:cubicBezTo>
                    <a:pt x="6869" y="0"/>
                    <a:pt x="6131" y="2962"/>
                    <a:pt x="6234" y="4109"/>
                  </a:cubicBezTo>
                  <a:cubicBezTo>
                    <a:pt x="6317" y="5028"/>
                    <a:pt x="6529" y="6224"/>
                    <a:pt x="6529" y="6224"/>
                  </a:cubicBezTo>
                  <a:cubicBezTo>
                    <a:pt x="6529" y="6224"/>
                    <a:pt x="6113" y="6425"/>
                    <a:pt x="6113" y="7233"/>
                  </a:cubicBezTo>
                  <a:cubicBezTo>
                    <a:pt x="6258" y="9261"/>
                    <a:pt x="7022" y="8387"/>
                    <a:pt x="7179" y="9274"/>
                  </a:cubicBezTo>
                  <a:cubicBezTo>
                    <a:pt x="7560" y="11415"/>
                    <a:pt x="8424" y="11034"/>
                    <a:pt x="8424" y="12203"/>
                  </a:cubicBezTo>
                  <a:cubicBezTo>
                    <a:pt x="8424" y="14150"/>
                    <a:pt x="7520" y="15059"/>
                    <a:pt x="4687" y="16137"/>
                  </a:cubicBezTo>
                  <a:cubicBezTo>
                    <a:pt x="1846" y="17219"/>
                    <a:pt x="0" y="18321"/>
                    <a:pt x="0" y="19073"/>
                  </a:cubicBezTo>
                  <a:cubicBezTo>
                    <a:pt x="0" y="19825"/>
                    <a:pt x="0" y="21600"/>
                    <a:pt x="0" y="21600"/>
                  </a:cubicBezTo>
                  <a:lnTo>
                    <a:pt x="10800" y="21600"/>
                  </a:lnTo>
                  <a:lnTo>
                    <a:pt x="21600" y="21600"/>
                  </a:lnTo>
                  <a:cubicBezTo>
                    <a:pt x="21600" y="21600"/>
                    <a:pt x="21600" y="19825"/>
                    <a:pt x="21600" y="19073"/>
                  </a:cubicBezTo>
                  <a:cubicBezTo>
                    <a:pt x="21600" y="18321"/>
                    <a:pt x="19754" y="17219"/>
                    <a:pt x="16913" y="16137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14" name="Text Placeholder 5"/>
          <p:cNvSpPr txBox="1">
            <a:spLocks/>
          </p:cNvSpPr>
          <p:nvPr/>
        </p:nvSpPr>
        <p:spPr>
          <a:xfrm>
            <a:off x="1748136" y="2054724"/>
            <a:ext cx="939985" cy="281273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Text Placeholder 6"/>
          <p:cNvSpPr txBox="1">
            <a:spLocks/>
          </p:cNvSpPr>
          <p:nvPr/>
        </p:nvSpPr>
        <p:spPr>
          <a:xfrm>
            <a:off x="1743372" y="3003636"/>
            <a:ext cx="977891" cy="819360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析能力</a:t>
            </a:r>
          </a:p>
        </p:txBody>
      </p:sp>
      <p:sp>
        <p:nvSpPr>
          <p:cNvPr id="16" name="Text Placeholder 5"/>
          <p:cNvSpPr txBox="1">
            <a:spLocks/>
          </p:cNvSpPr>
          <p:nvPr/>
        </p:nvSpPr>
        <p:spPr>
          <a:xfrm>
            <a:off x="6465590" y="2054724"/>
            <a:ext cx="874582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Text Placeholder 6"/>
          <p:cNvSpPr txBox="1">
            <a:spLocks/>
          </p:cNvSpPr>
          <p:nvPr/>
        </p:nvSpPr>
        <p:spPr>
          <a:xfrm>
            <a:off x="4177563" y="3018179"/>
            <a:ext cx="82790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认识规律</a:t>
            </a:r>
          </a:p>
        </p:txBody>
      </p:sp>
      <p:sp>
        <p:nvSpPr>
          <p:cNvPr id="18" name="Text Placeholder 6"/>
          <p:cNvSpPr txBox="1">
            <a:spLocks/>
          </p:cNvSpPr>
          <p:nvPr/>
        </p:nvSpPr>
        <p:spPr>
          <a:xfrm>
            <a:off x="6469978" y="3043381"/>
            <a:ext cx="82607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求解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sp>
        <p:nvSpPr>
          <p:cNvPr id="19" name="Text Placeholder 5"/>
          <p:cNvSpPr txBox="1">
            <a:spLocks/>
          </p:cNvSpPr>
          <p:nvPr/>
        </p:nvSpPr>
        <p:spPr>
          <a:xfrm>
            <a:off x="4154986" y="2026972"/>
            <a:ext cx="873060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0" name="Shape 1475"/>
          <p:cNvSpPr/>
          <p:nvPr/>
        </p:nvSpPr>
        <p:spPr>
          <a:xfrm>
            <a:off x="3896223" y="1597666"/>
            <a:ext cx="339186" cy="3424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12700"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1" name="Shape 1480"/>
          <p:cNvSpPr/>
          <p:nvPr/>
        </p:nvSpPr>
        <p:spPr>
          <a:xfrm>
            <a:off x="4002584" y="1689713"/>
            <a:ext cx="133849" cy="1345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8843" y="20435"/>
                </a:moveTo>
                <a:cubicBezTo>
                  <a:pt x="17964" y="20435"/>
                  <a:pt x="17252" y="19721"/>
                  <a:pt x="17252" y="18844"/>
                </a:cubicBezTo>
                <a:cubicBezTo>
                  <a:pt x="17252" y="17964"/>
                  <a:pt x="17964" y="17253"/>
                  <a:pt x="18843" y="17253"/>
                </a:cubicBezTo>
                <a:cubicBezTo>
                  <a:pt x="19721" y="17253"/>
                  <a:pt x="20434" y="17964"/>
                  <a:pt x="20434" y="18844"/>
                </a:cubicBezTo>
                <a:cubicBezTo>
                  <a:pt x="20434" y="19721"/>
                  <a:pt x="19721" y="20435"/>
                  <a:pt x="18843" y="20435"/>
                </a:cubicBezTo>
                <a:close/>
                <a:moveTo>
                  <a:pt x="12390" y="18844"/>
                </a:moveTo>
                <a:cubicBezTo>
                  <a:pt x="12390" y="19721"/>
                  <a:pt x="11679" y="20435"/>
                  <a:pt x="10801" y="20435"/>
                </a:cubicBezTo>
                <a:cubicBezTo>
                  <a:pt x="9922" y="20435"/>
                  <a:pt x="9210" y="19721"/>
                  <a:pt x="9210" y="18844"/>
                </a:cubicBezTo>
                <a:cubicBezTo>
                  <a:pt x="9210" y="17964"/>
                  <a:pt x="9922" y="17253"/>
                  <a:pt x="10801" y="17253"/>
                </a:cubicBezTo>
                <a:cubicBezTo>
                  <a:pt x="11679" y="17253"/>
                  <a:pt x="12390" y="17964"/>
                  <a:pt x="12390" y="18844"/>
                </a:cubicBezTo>
                <a:close/>
                <a:moveTo>
                  <a:pt x="9210" y="2756"/>
                </a:moveTo>
                <a:cubicBezTo>
                  <a:pt x="9210" y="1879"/>
                  <a:pt x="9922" y="1165"/>
                  <a:pt x="10801" y="1165"/>
                </a:cubicBezTo>
                <a:cubicBezTo>
                  <a:pt x="11679" y="1165"/>
                  <a:pt x="12390" y="1879"/>
                  <a:pt x="12390" y="2756"/>
                </a:cubicBezTo>
                <a:cubicBezTo>
                  <a:pt x="12390" y="3636"/>
                  <a:pt x="11679" y="4347"/>
                  <a:pt x="10801" y="4347"/>
                </a:cubicBezTo>
                <a:cubicBezTo>
                  <a:pt x="9922" y="4347"/>
                  <a:pt x="9210" y="3636"/>
                  <a:pt x="9210" y="2756"/>
                </a:cubicBezTo>
                <a:close/>
                <a:moveTo>
                  <a:pt x="4348" y="18844"/>
                </a:moveTo>
                <a:cubicBezTo>
                  <a:pt x="4348" y="19721"/>
                  <a:pt x="3636" y="20435"/>
                  <a:pt x="2757" y="20435"/>
                </a:cubicBezTo>
                <a:cubicBezTo>
                  <a:pt x="1879" y="20435"/>
                  <a:pt x="1168" y="19721"/>
                  <a:pt x="1168" y="18844"/>
                </a:cubicBezTo>
                <a:cubicBezTo>
                  <a:pt x="1168" y="17964"/>
                  <a:pt x="1879" y="17253"/>
                  <a:pt x="2757" y="17253"/>
                </a:cubicBezTo>
                <a:cubicBezTo>
                  <a:pt x="3636" y="17253"/>
                  <a:pt x="4348" y="17964"/>
                  <a:pt x="4348" y="18844"/>
                </a:cubicBezTo>
                <a:close/>
                <a:moveTo>
                  <a:pt x="19934" y="16312"/>
                </a:moveTo>
                <a:lnTo>
                  <a:pt x="19934" y="13672"/>
                </a:lnTo>
                <a:cubicBezTo>
                  <a:pt x="19934" y="12078"/>
                  <a:pt x="18879" y="9707"/>
                  <a:pt x="15971" y="9707"/>
                </a:cubicBezTo>
                <a:lnTo>
                  <a:pt x="13673" y="9707"/>
                </a:lnTo>
                <a:cubicBezTo>
                  <a:pt x="12050" y="9707"/>
                  <a:pt x="11899" y="8913"/>
                  <a:pt x="11892" y="8503"/>
                </a:cubicBezTo>
                <a:lnTo>
                  <a:pt x="11892" y="5288"/>
                </a:lnTo>
                <a:cubicBezTo>
                  <a:pt x="12872" y="4867"/>
                  <a:pt x="13558" y="3893"/>
                  <a:pt x="13558" y="2756"/>
                </a:cubicBezTo>
                <a:cubicBezTo>
                  <a:pt x="13558" y="1234"/>
                  <a:pt x="12323" y="0"/>
                  <a:pt x="10801" y="0"/>
                </a:cubicBezTo>
                <a:cubicBezTo>
                  <a:pt x="9277" y="0"/>
                  <a:pt x="8043" y="1234"/>
                  <a:pt x="8043" y="2756"/>
                </a:cubicBezTo>
                <a:cubicBezTo>
                  <a:pt x="8043" y="3893"/>
                  <a:pt x="8730" y="4867"/>
                  <a:pt x="9709" y="5288"/>
                </a:cubicBezTo>
                <a:lnTo>
                  <a:pt x="9709" y="8503"/>
                </a:lnTo>
                <a:cubicBezTo>
                  <a:pt x="9709" y="8799"/>
                  <a:pt x="9623" y="9707"/>
                  <a:pt x="7927" y="9707"/>
                </a:cubicBezTo>
                <a:lnTo>
                  <a:pt x="5631" y="9707"/>
                </a:lnTo>
                <a:cubicBezTo>
                  <a:pt x="2723" y="9707"/>
                  <a:pt x="1666" y="12078"/>
                  <a:pt x="1666" y="13672"/>
                </a:cubicBezTo>
                <a:lnTo>
                  <a:pt x="1666" y="16312"/>
                </a:lnTo>
                <a:cubicBezTo>
                  <a:pt x="686" y="16733"/>
                  <a:pt x="0" y="17707"/>
                  <a:pt x="0" y="18844"/>
                </a:cubicBezTo>
                <a:cubicBezTo>
                  <a:pt x="0" y="20366"/>
                  <a:pt x="1235" y="21600"/>
                  <a:pt x="2757" y="21600"/>
                </a:cubicBezTo>
                <a:cubicBezTo>
                  <a:pt x="4280" y="21600"/>
                  <a:pt x="5516" y="20366"/>
                  <a:pt x="5516" y="18844"/>
                </a:cubicBezTo>
                <a:cubicBezTo>
                  <a:pt x="5516" y="17707"/>
                  <a:pt x="4828" y="16733"/>
                  <a:pt x="3849" y="16312"/>
                </a:cubicBezTo>
                <a:lnTo>
                  <a:pt x="3849" y="13672"/>
                </a:lnTo>
                <a:cubicBezTo>
                  <a:pt x="3849" y="13376"/>
                  <a:pt x="3935" y="11890"/>
                  <a:pt x="5631" y="11890"/>
                </a:cubicBezTo>
                <a:lnTo>
                  <a:pt x="7927" y="11890"/>
                </a:lnTo>
                <a:cubicBezTo>
                  <a:pt x="8626" y="11890"/>
                  <a:pt x="9214" y="11785"/>
                  <a:pt x="9709" y="11608"/>
                </a:cubicBezTo>
                <a:lnTo>
                  <a:pt x="9709" y="16312"/>
                </a:lnTo>
                <a:cubicBezTo>
                  <a:pt x="8730" y="16733"/>
                  <a:pt x="8043" y="17707"/>
                  <a:pt x="8043" y="18844"/>
                </a:cubicBezTo>
                <a:cubicBezTo>
                  <a:pt x="8043" y="20366"/>
                  <a:pt x="9277" y="21600"/>
                  <a:pt x="10801" y="21600"/>
                </a:cubicBezTo>
                <a:cubicBezTo>
                  <a:pt x="12323" y="21600"/>
                  <a:pt x="13558" y="20366"/>
                  <a:pt x="13558" y="18844"/>
                </a:cubicBezTo>
                <a:cubicBezTo>
                  <a:pt x="13558" y="17707"/>
                  <a:pt x="12872" y="16733"/>
                  <a:pt x="11892" y="16312"/>
                </a:cubicBezTo>
                <a:lnTo>
                  <a:pt x="11892" y="11608"/>
                </a:lnTo>
                <a:cubicBezTo>
                  <a:pt x="12388" y="11785"/>
                  <a:pt x="12975" y="11890"/>
                  <a:pt x="13673" y="11890"/>
                </a:cubicBezTo>
                <a:lnTo>
                  <a:pt x="15971" y="11890"/>
                </a:lnTo>
                <a:cubicBezTo>
                  <a:pt x="17592" y="11890"/>
                  <a:pt x="17743" y="13263"/>
                  <a:pt x="17751" y="13672"/>
                </a:cubicBezTo>
                <a:lnTo>
                  <a:pt x="17751" y="16312"/>
                </a:lnTo>
                <a:cubicBezTo>
                  <a:pt x="16772" y="16733"/>
                  <a:pt x="16086" y="17707"/>
                  <a:pt x="16086" y="18844"/>
                </a:cubicBezTo>
                <a:cubicBezTo>
                  <a:pt x="16086" y="20366"/>
                  <a:pt x="17320" y="21600"/>
                  <a:pt x="18843" y="21600"/>
                </a:cubicBezTo>
                <a:cubicBezTo>
                  <a:pt x="20366" y="21600"/>
                  <a:pt x="21600" y="20366"/>
                  <a:pt x="21600" y="18844"/>
                </a:cubicBezTo>
                <a:cubicBezTo>
                  <a:pt x="21600" y="17707"/>
                  <a:pt x="20914" y="16733"/>
                  <a:pt x="19934" y="16312"/>
                </a:cubicBezTo>
                <a:close/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2" name="文本框 15"/>
          <p:cNvSpPr txBox="1"/>
          <p:nvPr/>
        </p:nvSpPr>
        <p:spPr>
          <a:xfrm>
            <a:off x="396753" y="353874"/>
            <a:ext cx="302311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课程学习总任务</a:t>
            </a:r>
            <a:endParaRPr lang="zh-CN" altLang="en-US" sz="3200" b="1" dirty="0">
              <a:solidFill>
                <a:schemeClr val="accent3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068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52"/>
          <p:cNvSpPr/>
          <p:nvPr/>
        </p:nvSpPr>
        <p:spPr>
          <a:xfrm>
            <a:off x="1463302" y="2211710"/>
            <a:ext cx="1524522" cy="1814354"/>
          </a:xfrm>
          <a:prstGeom prst="roundRect">
            <a:avLst>
              <a:gd name="adj" fmla="val 6924"/>
            </a:avLst>
          </a:prstGeom>
          <a:solidFill>
            <a:srgbClr val="BDE4FF"/>
          </a:solidFill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</a:pPr>
            <a:endParaRPr sz="24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Shape 1456"/>
          <p:cNvSpPr/>
          <p:nvPr/>
        </p:nvSpPr>
        <p:spPr>
          <a:xfrm>
            <a:off x="3841577" y="2197556"/>
            <a:ext cx="1450503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Shape 1458"/>
          <p:cNvSpPr/>
          <p:nvPr/>
        </p:nvSpPr>
        <p:spPr>
          <a:xfrm>
            <a:off x="6156176" y="2197556"/>
            <a:ext cx="1453680" cy="1828508"/>
          </a:xfrm>
          <a:prstGeom prst="roundRect">
            <a:avLst>
              <a:gd name="adj" fmla="val 6924"/>
            </a:avLst>
          </a:prstGeom>
          <a:ln w="12700">
            <a:solidFill>
              <a:srgbClr val="A6AAA9"/>
            </a:solidFill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800" dirty="0"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Shape 1460"/>
          <p:cNvSpPr/>
          <p:nvPr/>
        </p:nvSpPr>
        <p:spPr>
          <a:xfrm>
            <a:off x="1629075" y="1567512"/>
            <a:ext cx="1213766" cy="121986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575098" y="1597666"/>
            <a:ext cx="340706" cy="342419"/>
            <a:chOff x="1369087" y="2088729"/>
            <a:chExt cx="474017" cy="474016"/>
          </a:xfrm>
        </p:grpSpPr>
        <p:sp>
          <p:nvSpPr>
            <p:cNvPr id="7" name="Shape 1463"/>
            <p:cNvSpPr/>
            <p:nvPr/>
          </p:nvSpPr>
          <p:spPr>
            <a:xfrm>
              <a:off x="1369087" y="2088729"/>
              <a:ext cx="474017" cy="4740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8" name="Shape 1464"/>
            <p:cNvSpPr/>
            <p:nvPr/>
          </p:nvSpPr>
          <p:spPr>
            <a:xfrm>
              <a:off x="1477010" y="2232627"/>
              <a:ext cx="23277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00" h="21363" extrusionOk="0">
                  <a:moveTo>
                    <a:pt x="7274" y="21020"/>
                  </a:moveTo>
                  <a:cubicBezTo>
                    <a:pt x="7274" y="21376"/>
                    <a:pt x="7435" y="21475"/>
                    <a:pt x="7659" y="21222"/>
                  </a:cubicBezTo>
                  <a:cubicBezTo>
                    <a:pt x="7951" y="20894"/>
                    <a:pt x="10973" y="17529"/>
                    <a:pt x="10973" y="17529"/>
                  </a:cubicBezTo>
                  <a:lnTo>
                    <a:pt x="7274" y="15153"/>
                  </a:lnTo>
                  <a:cubicBezTo>
                    <a:pt x="7274" y="15153"/>
                    <a:pt x="7274" y="21020"/>
                    <a:pt x="7274" y="21020"/>
                  </a:cubicBezTo>
                  <a:close/>
                  <a:moveTo>
                    <a:pt x="20812" y="50"/>
                  </a:moveTo>
                  <a:cubicBezTo>
                    <a:pt x="20412" y="224"/>
                    <a:pt x="667" y="8860"/>
                    <a:pt x="277" y="9030"/>
                  </a:cubicBezTo>
                  <a:cubicBezTo>
                    <a:pt x="-53" y="9174"/>
                    <a:pt x="-126" y="9528"/>
                    <a:pt x="266" y="9723"/>
                  </a:cubicBezTo>
                  <a:cubicBezTo>
                    <a:pt x="733" y="9955"/>
                    <a:pt x="4681" y="11919"/>
                    <a:pt x="4681" y="11919"/>
                  </a:cubicBezTo>
                  <a:lnTo>
                    <a:pt x="4681" y="11919"/>
                  </a:lnTo>
                  <a:lnTo>
                    <a:pt x="7298" y="13221"/>
                  </a:lnTo>
                  <a:cubicBezTo>
                    <a:pt x="7298" y="13221"/>
                    <a:pt x="19903" y="1732"/>
                    <a:pt x="20073" y="1577"/>
                  </a:cubicBezTo>
                  <a:cubicBezTo>
                    <a:pt x="20246" y="1420"/>
                    <a:pt x="20443" y="1713"/>
                    <a:pt x="20319" y="1881"/>
                  </a:cubicBezTo>
                  <a:cubicBezTo>
                    <a:pt x="20194" y="2050"/>
                    <a:pt x="11163" y="14170"/>
                    <a:pt x="11163" y="14170"/>
                  </a:cubicBezTo>
                  <a:cubicBezTo>
                    <a:pt x="11163" y="14170"/>
                    <a:pt x="11163" y="14170"/>
                    <a:pt x="11163" y="14171"/>
                  </a:cubicBezTo>
                  <a:lnTo>
                    <a:pt x="10637" y="14898"/>
                  </a:lnTo>
                  <a:lnTo>
                    <a:pt x="11333" y="15363"/>
                  </a:lnTo>
                  <a:lnTo>
                    <a:pt x="11333" y="15363"/>
                  </a:lnTo>
                  <a:cubicBezTo>
                    <a:pt x="11333" y="15363"/>
                    <a:pt x="16742" y="18976"/>
                    <a:pt x="17127" y="19234"/>
                  </a:cubicBezTo>
                  <a:cubicBezTo>
                    <a:pt x="17464" y="19459"/>
                    <a:pt x="17904" y="19272"/>
                    <a:pt x="18001" y="18750"/>
                  </a:cubicBezTo>
                  <a:cubicBezTo>
                    <a:pt x="18117" y="18135"/>
                    <a:pt x="21310" y="1052"/>
                    <a:pt x="21382" y="671"/>
                  </a:cubicBezTo>
                  <a:cubicBezTo>
                    <a:pt x="21474" y="177"/>
                    <a:pt x="21211" y="-125"/>
                    <a:pt x="20812" y="50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9" name="Shape 1468"/>
          <p:cNvSpPr/>
          <p:nvPr/>
        </p:nvSpPr>
        <p:spPr>
          <a:xfrm>
            <a:off x="3958134" y="1567512"/>
            <a:ext cx="1209203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0" name="Shape 1471"/>
          <p:cNvSpPr/>
          <p:nvPr/>
        </p:nvSpPr>
        <p:spPr>
          <a:xfrm>
            <a:off x="6265565" y="1569099"/>
            <a:ext cx="1209204" cy="12168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4"/>
          </a:solidFill>
          <a:ln w="12700" cap="flat">
            <a:noFill/>
            <a:miter lim="400000"/>
          </a:ln>
          <a:effectLst/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6197301" y="1597666"/>
            <a:ext cx="340706" cy="342419"/>
            <a:chOff x="8994965" y="2088733"/>
            <a:chExt cx="474017" cy="474017"/>
          </a:xfrm>
        </p:grpSpPr>
        <p:sp>
          <p:nvSpPr>
            <p:cNvPr id="12" name="Shape 1476"/>
            <p:cNvSpPr/>
            <p:nvPr/>
          </p:nvSpPr>
          <p:spPr>
            <a:xfrm>
              <a:off x="8994965" y="2088733"/>
              <a:ext cx="474017" cy="4740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 w="12700">
              <a:miter lim="400000"/>
            </a:ln>
          </p:spPr>
          <p:txBody>
            <a:bodyPr lIns="26784" tIns="26784" rIns="26784" bIns="26784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3" name="Shape 1481"/>
            <p:cNvSpPr/>
            <p:nvPr/>
          </p:nvSpPr>
          <p:spPr>
            <a:xfrm>
              <a:off x="9132514" y="2211470"/>
              <a:ext cx="194686" cy="186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913" y="16137"/>
                  </a:moveTo>
                  <a:cubicBezTo>
                    <a:pt x="14080" y="15059"/>
                    <a:pt x="13176" y="14150"/>
                    <a:pt x="13176" y="12203"/>
                  </a:cubicBezTo>
                  <a:cubicBezTo>
                    <a:pt x="13176" y="11034"/>
                    <a:pt x="14040" y="11415"/>
                    <a:pt x="14419" y="9274"/>
                  </a:cubicBezTo>
                  <a:cubicBezTo>
                    <a:pt x="14577" y="8387"/>
                    <a:pt x="15341" y="9261"/>
                    <a:pt x="15487" y="7233"/>
                  </a:cubicBezTo>
                  <a:cubicBezTo>
                    <a:pt x="15487" y="6425"/>
                    <a:pt x="15071" y="6224"/>
                    <a:pt x="15071" y="6224"/>
                  </a:cubicBezTo>
                  <a:cubicBezTo>
                    <a:pt x="15071" y="6224"/>
                    <a:pt x="15283" y="5028"/>
                    <a:pt x="15366" y="4109"/>
                  </a:cubicBezTo>
                  <a:cubicBezTo>
                    <a:pt x="15468" y="2962"/>
                    <a:pt x="14731" y="0"/>
                    <a:pt x="10800" y="0"/>
                  </a:cubicBezTo>
                  <a:cubicBezTo>
                    <a:pt x="6869" y="0"/>
                    <a:pt x="6131" y="2962"/>
                    <a:pt x="6234" y="4109"/>
                  </a:cubicBezTo>
                  <a:cubicBezTo>
                    <a:pt x="6317" y="5028"/>
                    <a:pt x="6529" y="6224"/>
                    <a:pt x="6529" y="6224"/>
                  </a:cubicBezTo>
                  <a:cubicBezTo>
                    <a:pt x="6529" y="6224"/>
                    <a:pt x="6113" y="6425"/>
                    <a:pt x="6113" y="7233"/>
                  </a:cubicBezTo>
                  <a:cubicBezTo>
                    <a:pt x="6258" y="9261"/>
                    <a:pt x="7022" y="8387"/>
                    <a:pt x="7179" y="9274"/>
                  </a:cubicBezTo>
                  <a:cubicBezTo>
                    <a:pt x="7560" y="11415"/>
                    <a:pt x="8424" y="11034"/>
                    <a:pt x="8424" y="12203"/>
                  </a:cubicBezTo>
                  <a:cubicBezTo>
                    <a:pt x="8424" y="14150"/>
                    <a:pt x="7520" y="15059"/>
                    <a:pt x="4687" y="16137"/>
                  </a:cubicBezTo>
                  <a:cubicBezTo>
                    <a:pt x="1846" y="17219"/>
                    <a:pt x="0" y="18321"/>
                    <a:pt x="0" y="19073"/>
                  </a:cubicBezTo>
                  <a:cubicBezTo>
                    <a:pt x="0" y="19825"/>
                    <a:pt x="0" y="21600"/>
                    <a:pt x="0" y="21600"/>
                  </a:cubicBezTo>
                  <a:lnTo>
                    <a:pt x="10800" y="21600"/>
                  </a:lnTo>
                  <a:lnTo>
                    <a:pt x="21600" y="21600"/>
                  </a:lnTo>
                  <a:cubicBezTo>
                    <a:pt x="21600" y="21600"/>
                    <a:pt x="21600" y="19825"/>
                    <a:pt x="21600" y="19073"/>
                  </a:cubicBezTo>
                  <a:cubicBezTo>
                    <a:pt x="21600" y="18321"/>
                    <a:pt x="19754" y="17219"/>
                    <a:pt x="16913" y="16137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>
                <a:lnSpc>
                  <a:spcPct val="120000"/>
                </a:lnSpc>
                <a:defRPr/>
              </a:pPr>
              <a:endParaRPr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endParaRPr>
            </a:p>
          </p:txBody>
        </p:sp>
      </p:grpSp>
      <p:sp>
        <p:nvSpPr>
          <p:cNvPr id="14" name="Text Placeholder 5"/>
          <p:cNvSpPr txBox="1">
            <a:spLocks/>
          </p:cNvSpPr>
          <p:nvPr/>
        </p:nvSpPr>
        <p:spPr>
          <a:xfrm>
            <a:off x="1748136" y="2054724"/>
            <a:ext cx="939985" cy="281273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20000"/>
              </a:lnSpc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Text Placeholder 6"/>
          <p:cNvSpPr txBox="1">
            <a:spLocks/>
          </p:cNvSpPr>
          <p:nvPr/>
        </p:nvSpPr>
        <p:spPr>
          <a:xfrm>
            <a:off x="1743372" y="3003636"/>
            <a:ext cx="977891" cy="819360"/>
          </a:xfrm>
          <a:prstGeom prst="rect">
            <a:avLst/>
          </a:prstGeom>
        </p:spPr>
        <p:txBody>
          <a:bodyPr lIns="65032" tIns="32516" rIns="65032" bIns="32516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析能力</a:t>
            </a:r>
          </a:p>
        </p:txBody>
      </p:sp>
      <p:sp>
        <p:nvSpPr>
          <p:cNvPr id="16" name="Text Placeholder 5"/>
          <p:cNvSpPr txBox="1">
            <a:spLocks/>
          </p:cNvSpPr>
          <p:nvPr/>
        </p:nvSpPr>
        <p:spPr>
          <a:xfrm>
            <a:off x="6465590" y="2054724"/>
            <a:ext cx="874582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Text Placeholder 6"/>
          <p:cNvSpPr txBox="1">
            <a:spLocks/>
          </p:cNvSpPr>
          <p:nvPr/>
        </p:nvSpPr>
        <p:spPr>
          <a:xfrm>
            <a:off x="4177563" y="3018179"/>
            <a:ext cx="82790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认识规律</a:t>
            </a:r>
          </a:p>
        </p:txBody>
      </p:sp>
      <p:sp>
        <p:nvSpPr>
          <p:cNvPr id="18" name="Text Placeholder 6"/>
          <p:cNvSpPr txBox="1">
            <a:spLocks/>
          </p:cNvSpPr>
          <p:nvPr/>
        </p:nvSpPr>
        <p:spPr>
          <a:xfrm>
            <a:off x="6469978" y="3043381"/>
            <a:ext cx="826075" cy="81936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rPr>
              <a:t>求解问题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  <a:cs typeface="Segoe UI Semilight" panose="020B0402040204020203" pitchFamily="34" charset="0"/>
            </a:endParaRPr>
          </a:p>
        </p:txBody>
      </p:sp>
      <p:sp>
        <p:nvSpPr>
          <p:cNvPr id="19" name="Text Placeholder 5"/>
          <p:cNvSpPr txBox="1">
            <a:spLocks/>
          </p:cNvSpPr>
          <p:nvPr/>
        </p:nvSpPr>
        <p:spPr>
          <a:xfrm>
            <a:off x="4154986" y="2026972"/>
            <a:ext cx="873060" cy="281273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0" name="Shape 1475"/>
          <p:cNvSpPr/>
          <p:nvPr/>
        </p:nvSpPr>
        <p:spPr>
          <a:xfrm>
            <a:off x="3896223" y="1597666"/>
            <a:ext cx="339186" cy="34241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12700">
            <a:miter lim="400000"/>
          </a:ln>
        </p:spPr>
        <p:txBody>
          <a:bodyPr lIns="14287" tIns="14287" rIns="14287" bIns="14287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1" name="Shape 1480"/>
          <p:cNvSpPr/>
          <p:nvPr/>
        </p:nvSpPr>
        <p:spPr>
          <a:xfrm>
            <a:off x="4002584" y="1689713"/>
            <a:ext cx="133849" cy="1345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8843" y="20435"/>
                </a:moveTo>
                <a:cubicBezTo>
                  <a:pt x="17964" y="20435"/>
                  <a:pt x="17252" y="19721"/>
                  <a:pt x="17252" y="18844"/>
                </a:cubicBezTo>
                <a:cubicBezTo>
                  <a:pt x="17252" y="17964"/>
                  <a:pt x="17964" y="17253"/>
                  <a:pt x="18843" y="17253"/>
                </a:cubicBezTo>
                <a:cubicBezTo>
                  <a:pt x="19721" y="17253"/>
                  <a:pt x="20434" y="17964"/>
                  <a:pt x="20434" y="18844"/>
                </a:cubicBezTo>
                <a:cubicBezTo>
                  <a:pt x="20434" y="19721"/>
                  <a:pt x="19721" y="20435"/>
                  <a:pt x="18843" y="20435"/>
                </a:cubicBezTo>
                <a:close/>
                <a:moveTo>
                  <a:pt x="12390" y="18844"/>
                </a:moveTo>
                <a:cubicBezTo>
                  <a:pt x="12390" y="19721"/>
                  <a:pt x="11679" y="20435"/>
                  <a:pt x="10801" y="20435"/>
                </a:cubicBezTo>
                <a:cubicBezTo>
                  <a:pt x="9922" y="20435"/>
                  <a:pt x="9210" y="19721"/>
                  <a:pt x="9210" y="18844"/>
                </a:cubicBezTo>
                <a:cubicBezTo>
                  <a:pt x="9210" y="17964"/>
                  <a:pt x="9922" y="17253"/>
                  <a:pt x="10801" y="17253"/>
                </a:cubicBezTo>
                <a:cubicBezTo>
                  <a:pt x="11679" y="17253"/>
                  <a:pt x="12390" y="17964"/>
                  <a:pt x="12390" y="18844"/>
                </a:cubicBezTo>
                <a:close/>
                <a:moveTo>
                  <a:pt x="9210" y="2756"/>
                </a:moveTo>
                <a:cubicBezTo>
                  <a:pt x="9210" y="1879"/>
                  <a:pt x="9922" y="1165"/>
                  <a:pt x="10801" y="1165"/>
                </a:cubicBezTo>
                <a:cubicBezTo>
                  <a:pt x="11679" y="1165"/>
                  <a:pt x="12390" y="1879"/>
                  <a:pt x="12390" y="2756"/>
                </a:cubicBezTo>
                <a:cubicBezTo>
                  <a:pt x="12390" y="3636"/>
                  <a:pt x="11679" y="4347"/>
                  <a:pt x="10801" y="4347"/>
                </a:cubicBezTo>
                <a:cubicBezTo>
                  <a:pt x="9922" y="4347"/>
                  <a:pt x="9210" y="3636"/>
                  <a:pt x="9210" y="2756"/>
                </a:cubicBezTo>
                <a:close/>
                <a:moveTo>
                  <a:pt x="4348" y="18844"/>
                </a:moveTo>
                <a:cubicBezTo>
                  <a:pt x="4348" y="19721"/>
                  <a:pt x="3636" y="20435"/>
                  <a:pt x="2757" y="20435"/>
                </a:cubicBezTo>
                <a:cubicBezTo>
                  <a:pt x="1879" y="20435"/>
                  <a:pt x="1168" y="19721"/>
                  <a:pt x="1168" y="18844"/>
                </a:cubicBezTo>
                <a:cubicBezTo>
                  <a:pt x="1168" y="17964"/>
                  <a:pt x="1879" y="17253"/>
                  <a:pt x="2757" y="17253"/>
                </a:cubicBezTo>
                <a:cubicBezTo>
                  <a:pt x="3636" y="17253"/>
                  <a:pt x="4348" y="17964"/>
                  <a:pt x="4348" y="18844"/>
                </a:cubicBezTo>
                <a:close/>
                <a:moveTo>
                  <a:pt x="19934" y="16312"/>
                </a:moveTo>
                <a:lnTo>
                  <a:pt x="19934" y="13672"/>
                </a:lnTo>
                <a:cubicBezTo>
                  <a:pt x="19934" y="12078"/>
                  <a:pt x="18879" y="9707"/>
                  <a:pt x="15971" y="9707"/>
                </a:cubicBezTo>
                <a:lnTo>
                  <a:pt x="13673" y="9707"/>
                </a:lnTo>
                <a:cubicBezTo>
                  <a:pt x="12050" y="9707"/>
                  <a:pt x="11899" y="8913"/>
                  <a:pt x="11892" y="8503"/>
                </a:cubicBezTo>
                <a:lnTo>
                  <a:pt x="11892" y="5288"/>
                </a:lnTo>
                <a:cubicBezTo>
                  <a:pt x="12872" y="4867"/>
                  <a:pt x="13558" y="3893"/>
                  <a:pt x="13558" y="2756"/>
                </a:cubicBezTo>
                <a:cubicBezTo>
                  <a:pt x="13558" y="1234"/>
                  <a:pt x="12323" y="0"/>
                  <a:pt x="10801" y="0"/>
                </a:cubicBezTo>
                <a:cubicBezTo>
                  <a:pt x="9277" y="0"/>
                  <a:pt x="8043" y="1234"/>
                  <a:pt x="8043" y="2756"/>
                </a:cubicBezTo>
                <a:cubicBezTo>
                  <a:pt x="8043" y="3893"/>
                  <a:pt x="8730" y="4867"/>
                  <a:pt x="9709" y="5288"/>
                </a:cubicBezTo>
                <a:lnTo>
                  <a:pt x="9709" y="8503"/>
                </a:lnTo>
                <a:cubicBezTo>
                  <a:pt x="9709" y="8799"/>
                  <a:pt x="9623" y="9707"/>
                  <a:pt x="7927" y="9707"/>
                </a:cubicBezTo>
                <a:lnTo>
                  <a:pt x="5631" y="9707"/>
                </a:lnTo>
                <a:cubicBezTo>
                  <a:pt x="2723" y="9707"/>
                  <a:pt x="1666" y="12078"/>
                  <a:pt x="1666" y="13672"/>
                </a:cubicBezTo>
                <a:lnTo>
                  <a:pt x="1666" y="16312"/>
                </a:lnTo>
                <a:cubicBezTo>
                  <a:pt x="686" y="16733"/>
                  <a:pt x="0" y="17707"/>
                  <a:pt x="0" y="18844"/>
                </a:cubicBezTo>
                <a:cubicBezTo>
                  <a:pt x="0" y="20366"/>
                  <a:pt x="1235" y="21600"/>
                  <a:pt x="2757" y="21600"/>
                </a:cubicBezTo>
                <a:cubicBezTo>
                  <a:pt x="4280" y="21600"/>
                  <a:pt x="5516" y="20366"/>
                  <a:pt x="5516" y="18844"/>
                </a:cubicBezTo>
                <a:cubicBezTo>
                  <a:pt x="5516" y="17707"/>
                  <a:pt x="4828" y="16733"/>
                  <a:pt x="3849" y="16312"/>
                </a:cubicBezTo>
                <a:lnTo>
                  <a:pt x="3849" y="13672"/>
                </a:lnTo>
                <a:cubicBezTo>
                  <a:pt x="3849" y="13376"/>
                  <a:pt x="3935" y="11890"/>
                  <a:pt x="5631" y="11890"/>
                </a:cubicBezTo>
                <a:lnTo>
                  <a:pt x="7927" y="11890"/>
                </a:lnTo>
                <a:cubicBezTo>
                  <a:pt x="8626" y="11890"/>
                  <a:pt x="9214" y="11785"/>
                  <a:pt x="9709" y="11608"/>
                </a:cubicBezTo>
                <a:lnTo>
                  <a:pt x="9709" y="16312"/>
                </a:lnTo>
                <a:cubicBezTo>
                  <a:pt x="8730" y="16733"/>
                  <a:pt x="8043" y="17707"/>
                  <a:pt x="8043" y="18844"/>
                </a:cubicBezTo>
                <a:cubicBezTo>
                  <a:pt x="8043" y="20366"/>
                  <a:pt x="9277" y="21600"/>
                  <a:pt x="10801" y="21600"/>
                </a:cubicBezTo>
                <a:cubicBezTo>
                  <a:pt x="12323" y="21600"/>
                  <a:pt x="13558" y="20366"/>
                  <a:pt x="13558" y="18844"/>
                </a:cubicBezTo>
                <a:cubicBezTo>
                  <a:pt x="13558" y="17707"/>
                  <a:pt x="12872" y="16733"/>
                  <a:pt x="11892" y="16312"/>
                </a:cubicBezTo>
                <a:lnTo>
                  <a:pt x="11892" y="11608"/>
                </a:lnTo>
                <a:cubicBezTo>
                  <a:pt x="12388" y="11785"/>
                  <a:pt x="12975" y="11890"/>
                  <a:pt x="13673" y="11890"/>
                </a:cubicBezTo>
                <a:lnTo>
                  <a:pt x="15971" y="11890"/>
                </a:lnTo>
                <a:cubicBezTo>
                  <a:pt x="17592" y="11890"/>
                  <a:pt x="17743" y="13263"/>
                  <a:pt x="17751" y="13672"/>
                </a:cubicBezTo>
                <a:lnTo>
                  <a:pt x="17751" y="16312"/>
                </a:lnTo>
                <a:cubicBezTo>
                  <a:pt x="16772" y="16733"/>
                  <a:pt x="16086" y="17707"/>
                  <a:pt x="16086" y="18844"/>
                </a:cubicBezTo>
                <a:cubicBezTo>
                  <a:pt x="16086" y="20366"/>
                  <a:pt x="17320" y="21600"/>
                  <a:pt x="18843" y="21600"/>
                </a:cubicBezTo>
                <a:cubicBezTo>
                  <a:pt x="20366" y="21600"/>
                  <a:pt x="21600" y="20366"/>
                  <a:pt x="21600" y="18844"/>
                </a:cubicBezTo>
                <a:cubicBezTo>
                  <a:pt x="21600" y="17707"/>
                  <a:pt x="20914" y="16733"/>
                  <a:pt x="19934" y="16312"/>
                </a:cubicBezTo>
                <a:close/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lnSpc>
                <a:spcPct val="120000"/>
              </a:lnSpc>
              <a:defRPr/>
            </a:pPr>
            <a:endParaRPr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2" name="文本框 15"/>
          <p:cNvSpPr txBox="1"/>
          <p:nvPr/>
        </p:nvSpPr>
        <p:spPr>
          <a:xfrm>
            <a:off x="396753" y="353874"/>
            <a:ext cx="302311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3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课程学习总任务</a:t>
            </a:r>
            <a:endParaRPr lang="zh-CN" altLang="en-US" sz="3200" b="1" dirty="0">
              <a:solidFill>
                <a:schemeClr val="accent3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805786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>
            <a:spLocks/>
          </p:cNvSpPr>
          <p:nvPr/>
        </p:nvSpPr>
        <p:spPr>
          <a:xfrm>
            <a:off x="467544" y="285453"/>
            <a:ext cx="5502194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理量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方法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alysis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843558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2339753" y="1400458"/>
            <a:ext cx="894259" cy="523220"/>
            <a:chOff x="2215144" y="927951"/>
            <a:chExt cx="1244730" cy="959254"/>
          </a:xfrm>
        </p:grpSpPr>
        <p:sp>
          <p:nvSpPr>
            <p:cNvPr id="5" name="平行四边形 4"/>
            <p:cNvSpPr/>
            <p:nvPr/>
          </p:nvSpPr>
          <p:spPr>
            <a:xfrm>
              <a:off x="2215144" y="982844"/>
              <a:ext cx="1120898" cy="842780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文本框 9"/>
            <p:cNvSpPr txBox="1"/>
            <p:nvPr/>
          </p:nvSpPr>
          <p:spPr>
            <a:xfrm>
              <a:off x="2393075" y="927951"/>
              <a:ext cx="1066799" cy="9592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339753" y="2237308"/>
            <a:ext cx="894259" cy="523220"/>
            <a:chOff x="2215144" y="1952311"/>
            <a:chExt cx="1244730" cy="959257"/>
          </a:xfrm>
        </p:grpSpPr>
        <p:sp>
          <p:nvSpPr>
            <p:cNvPr id="8" name="平行四边形 7"/>
            <p:cNvSpPr/>
            <p:nvPr/>
          </p:nvSpPr>
          <p:spPr>
            <a:xfrm>
              <a:off x="2215144" y="2033848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文本框 10"/>
            <p:cNvSpPr txBox="1"/>
            <p:nvPr/>
          </p:nvSpPr>
          <p:spPr>
            <a:xfrm>
              <a:off x="2393075" y="1952311"/>
              <a:ext cx="1066799" cy="959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2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339753" y="3101404"/>
            <a:ext cx="894259" cy="523220"/>
            <a:chOff x="2215144" y="3018134"/>
            <a:chExt cx="1244730" cy="959255"/>
          </a:xfrm>
        </p:grpSpPr>
        <p:sp>
          <p:nvSpPr>
            <p:cNvPr id="11" name="平行四边形 10"/>
            <p:cNvSpPr/>
            <p:nvPr/>
          </p:nvSpPr>
          <p:spPr>
            <a:xfrm>
              <a:off x="2215144" y="3084852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393075" y="3018134"/>
              <a:ext cx="1066799" cy="959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3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310167" y="3920738"/>
            <a:ext cx="894259" cy="523220"/>
            <a:chOff x="2215144" y="4047041"/>
            <a:chExt cx="1244730" cy="959256"/>
          </a:xfrm>
        </p:grpSpPr>
        <p:sp>
          <p:nvSpPr>
            <p:cNvPr id="14" name="平行四边形 13"/>
            <p:cNvSpPr/>
            <p:nvPr/>
          </p:nvSpPr>
          <p:spPr>
            <a:xfrm>
              <a:off x="2215144" y="4135856"/>
              <a:ext cx="1120898" cy="842781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文本框 12"/>
            <p:cNvSpPr txBox="1"/>
            <p:nvPr/>
          </p:nvSpPr>
          <p:spPr>
            <a:xfrm>
              <a:off x="2393075" y="4047041"/>
              <a:ext cx="1066799" cy="9592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4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3131840" y="1484132"/>
            <a:ext cx="3194808" cy="377026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物理量与场及其形象化表</a:t>
            </a:r>
            <a:r>
              <a:rPr lang="zh-CN" altLang="en-US" sz="2000" b="1" noProof="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</a:t>
            </a:r>
            <a:endParaRPr kumimoji="0" lang="en-GB" altLang="zh-CN" sz="2000" b="1" i="0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平行四边形 20"/>
          <p:cNvSpPr/>
          <p:nvPr/>
        </p:nvSpPr>
        <p:spPr>
          <a:xfrm>
            <a:off x="3019006" y="1413769"/>
            <a:ext cx="3497210" cy="459690"/>
          </a:xfrm>
          <a:prstGeom prst="parallelogram">
            <a:avLst>
              <a:gd name="adj" fmla="val 48207"/>
            </a:avLst>
          </a:prstGeom>
          <a:noFill/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57021" y="2338562"/>
            <a:ext cx="3194808" cy="377026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量场分析</a:t>
            </a:r>
            <a:endParaRPr lang="en-GB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平行四边形 23"/>
          <p:cNvSpPr/>
          <p:nvPr/>
        </p:nvSpPr>
        <p:spPr>
          <a:xfrm>
            <a:off x="3019006" y="2265158"/>
            <a:ext cx="3497210" cy="482594"/>
          </a:xfrm>
          <a:prstGeom prst="parallelogram">
            <a:avLst>
              <a:gd name="adj" fmla="val 48207"/>
            </a:avLst>
          </a:prstGeom>
          <a:noFill/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203847" y="3205435"/>
            <a:ext cx="3194807" cy="377026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矢量场分析</a:t>
            </a:r>
            <a:endParaRPr lang="en-GB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平行四边形 26"/>
          <p:cNvSpPr/>
          <p:nvPr/>
        </p:nvSpPr>
        <p:spPr>
          <a:xfrm>
            <a:off x="3019006" y="3121558"/>
            <a:ext cx="3497210" cy="459690"/>
          </a:xfrm>
          <a:prstGeom prst="parallelogram">
            <a:avLst>
              <a:gd name="adj" fmla="val 48207"/>
            </a:avLst>
          </a:prstGeom>
          <a:noFill/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203848" y="3958796"/>
            <a:ext cx="3194808" cy="407291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物理量分析的数理基础</a:t>
            </a:r>
          </a:p>
        </p:txBody>
      </p:sp>
      <p:sp>
        <p:nvSpPr>
          <p:cNvPr id="30" name="平行四边形 29"/>
          <p:cNvSpPr/>
          <p:nvPr/>
        </p:nvSpPr>
        <p:spPr>
          <a:xfrm>
            <a:off x="2989420" y="3952553"/>
            <a:ext cx="3497210" cy="459690"/>
          </a:xfrm>
          <a:prstGeom prst="parallelogram">
            <a:avLst>
              <a:gd name="adj" fmla="val 48207"/>
            </a:avLst>
          </a:prstGeom>
          <a:noFill/>
          <a:ln w="158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7884368" y="346817"/>
            <a:ext cx="432048" cy="432834"/>
            <a:chOff x="6084168" y="1274820"/>
            <a:chExt cx="432048" cy="432834"/>
          </a:xfrm>
        </p:grpSpPr>
        <p:sp>
          <p:nvSpPr>
            <p:cNvPr id="35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6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876256" y="347210"/>
            <a:ext cx="432048" cy="432048"/>
            <a:chOff x="4788024" y="1275213"/>
            <a:chExt cx="432048" cy="432048"/>
          </a:xfrm>
        </p:grpSpPr>
        <p:sp>
          <p:nvSpPr>
            <p:cNvPr id="38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39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379527" y="346817"/>
            <a:ext cx="432833" cy="432834"/>
            <a:chOff x="5436096" y="1274820"/>
            <a:chExt cx="432833" cy="432834"/>
          </a:xfrm>
        </p:grpSpPr>
        <p:sp>
          <p:nvSpPr>
            <p:cNvPr id="41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2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723343" y="346817"/>
            <a:ext cx="432833" cy="432834"/>
            <a:chOff x="3491880" y="1274820"/>
            <a:chExt cx="432833" cy="432834"/>
          </a:xfrm>
        </p:grpSpPr>
        <p:sp>
          <p:nvSpPr>
            <p:cNvPr id="44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5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299407" y="346817"/>
            <a:ext cx="432833" cy="432834"/>
            <a:chOff x="4139952" y="1274820"/>
            <a:chExt cx="432833" cy="432834"/>
          </a:xfrm>
        </p:grpSpPr>
        <p:sp>
          <p:nvSpPr>
            <p:cNvPr id="47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8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="">
      <p:transition advTm="2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651830"/>
            <a:ext cx="9144000" cy="1814777"/>
            <a:chOff x="170694" y="177982"/>
            <a:chExt cx="3936004" cy="781165"/>
          </a:xfrm>
        </p:grpSpPr>
        <p:sp>
          <p:nvSpPr>
            <p:cNvPr id="3" name="等腰三角形 2"/>
            <p:cNvSpPr/>
            <p:nvPr/>
          </p:nvSpPr>
          <p:spPr>
            <a:xfrm>
              <a:off x="1233863" y="177982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等腰三角形 3"/>
            <p:cNvSpPr/>
            <p:nvPr/>
          </p:nvSpPr>
          <p:spPr>
            <a:xfrm flipV="1">
              <a:off x="200258" y="602633"/>
              <a:ext cx="355284" cy="356514"/>
            </a:xfrm>
            <a:prstGeom prst="triangle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70694" y="261768"/>
              <a:ext cx="3936004" cy="611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376965" y="178257"/>
              <a:ext cx="1036076" cy="779005"/>
            </a:xfrm>
            <a:prstGeom prst="parallelogram">
              <a:avLst>
                <a:gd name="adj" fmla="val 48207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50907" y="284178"/>
              <a:ext cx="569115" cy="55973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rPr>
                <a:t>01</a:t>
              </a:r>
              <a:endParaRPr kumimoji="0" lang="zh-CN" alt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659315" y="2067694"/>
            <a:ext cx="5050408" cy="1177247"/>
          </a:xfrm>
          <a:prstGeom prst="rect">
            <a:avLst/>
          </a:prstGeom>
          <a:noFill/>
        </p:spPr>
        <p:txBody>
          <a:bodyPr wrap="square" lIns="68584" tIns="34291" rIns="68584" bIns="34291" rtlCol="0">
            <a:spAutoFit/>
          </a:bodyPr>
          <a:lstStyle/>
          <a:p>
            <a:pPr lvl="0" algn="ctr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量与场</a:t>
            </a:r>
            <a:endParaRPr lang="en-US" altLang="zh-CN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ctr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形象化表示</a:t>
            </a:r>
            <a:endParaRPr lang="en-GB" altLang="zh-CN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940152" y="1274820"/>
            <a:ext cx="432048" cy="432834"/>
            <a:chOff x="6084168" y="1274820"/>
            <a:chExt cx="432048" cy="432834"/>
          </a:xfrm>
        </p:grpSpPr>
        <p:sp>
          <p:nvSpPr>
            <p:cNvPr id="11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2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644008" y="1275213"/>
            <a:ext cx="432048" cy="432048"/>
            <a:chOff x="4788024" y="1275213"/>
            <a:chExt cx="432048" cy="432048"/>
          </a:xfrm>
        </p:grpSpPr>
        <p:sp>
          <p:nvSpPr>
            <p:cNvPr id="14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5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292080" y="1274820"/>
            <a:ext cx="432833" cy="432834"/>
            <a:chOff x="5436096" y="1274820"/>
            <a:chExt cx="432833" cy="432834"/>
          </a:xfrm>
        </p:grpSpPr>
        <p:sp>
          <p:nvSpPr>
            <p:cNvPr id="17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8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347864" y="1274820"/>
            <a:ext cx="432833" cy="432834"/>
            <a:chOff x="3491880" y="1274820"/>
            <a:chExt cx="432833" cy="432834"/>
          </a:xfrm>
        </p:grpSpPr>
        <p:sp>
          <p:nvSpPr>
            <p:cNvPr id="20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1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995936" y="1274820"/>
            <a:ext cx="432833" cy="432834"/>
            <a:chOff x="4139952" y="1274820"/>
            <a:chExt cx="432833" cy="432834"/>
          </a:xfrm>
        </p:grpSpPr>
        <p:sp>
          <p:nvSpPr>
            <p:cNvPr id="23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64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75034" y="773762"/>
            <a:ext cx="2742843" cy="2992917"/>
            <a:chOff x="3200400" y="1244121"/>
            <a:chExt cx="2743200" cy="2992917"/>
          </a:xfrm>
        </p:grpSpPr>
        <p:grpSp>
          <p:nvGrpSpPr>
            <p:cNvPr id="3" name="组合 2"/>
            <p:cNvGrpSpPr/>
            <p:nvPr/>
          </p:nvGrpSpPr>
          <p:grpSpPr>
            <a:xfrm>
              <a:off x="3413924" y="1662269"/>
              <a:ext cx="2316152" cy="462216"/>
              <a:chOff x="3420898" y="1662269"/>
              <a:chExt cx="2316152" cy="462216"/>
            </a:xfrm>
          </p:grpSpPr>
          <p:sp>
            <p:nvSpPr>
              <p:cNvPr id="7" name="弦形 6"/>
              <p:cNvSpPr/>
              <p:nvPr/>
            </p:nvSpPr>
            <p:spPr>
              <a:xfrm rot="2864722">
                <a:off x="3420898" y="1662270"/>
                <a:ext cx="462215" cy="462215"/>
              </a:xfrm>
              <a:prstGeom prst="chord">
                <a:avLst>
                  <a:gd name="adj1" fmla="val 5304603"/>
                  <a:gd name="adj2" fmla="val 16200000"/>
                </a:avLst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弦形 7"/>
              <p:cNvSpPr/>
              <p:nvPr/>
            </p:nvSpPr>
            <p:spPr>
              <a:xfrm rot="18735278" flipH="1">
                <a:off x="5274835" y="1662269"/>
                <a:ext cx="462215" cy="462215"/>
              </a:xfrm>
              <a:prstGeom prst="chord">
                <a:avLst>
                  <a:gd name="adj1" fmla="val 5304603"/>
                  <a:gd name="adj2" fmla="val 16200000"/>
                </a:avLst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Freeform 6"/>
            <p:cNvSpPr>
              <a:spLocks noEditPoints="1"/>
            </p:cNvSpPr>
            <p:nvPr/>
          </p:nvSpPr>
          <p:spPr bwMode="auto">
            <a:xfrm>
              <a:off x="3200400" y="1493838"/>
              <a:ext cx="2743200" cy="2743200"/>
            </a:xfrm>
            <a:custGeom>
              <a:avLst/>
              <a:gdLst>
                <a:gd name="T0" fmla="*/ 1332 w 3144"/>
                <a:gd name="T1" fmla="*/ 3126 h 3144"/>
                <a:gd name="T2" fmla="*/ 960 w 3144"/>
                <a:gd name="T3" fmla="*/ 3020 h 3144"/>
                <a:gd name="T4" fmla="*/ 632 w 3144"/>
                <a:gd name="T5" fmla="*/ 2832 h 3144"/>
                <a:gd name="T6" fmla="*/ 360 w 3144"/>
                <a:gd name="T7" fmla="*/ 2572 h 3144"/>
                <a:gd name="T8" fmla="*/ 156 w 3144"/>
                <a:gd name="T9" fmla="*/ 2254 h 3144"/>
                <a:gd name="T10" fmla="*/ 32 w 3144"/>
                <a:gd name="T11" fmla="*/ 1888 h 3144"/>
                <a:gd name="T12" fmla="*/ 0 w 3144"/>
                <a:gd name="T13" fmla="*/ 1572 h 3144"/>
                <a:gd name="T14" fmla="*/ 50 w 3144"/>
                <a:gd name="T15" fmla="*/ 1180 h 3144"/>
                <a:gd name="T16" fmla="*/ 190 w 3144"/>
                <a:gd name="T17" fmla="*/ 824 h 3144"/>
                <a:gd name="T18" fmla="*/ 408 w 3144"/>
                <a:gd name="T19" fmla="*/ 516 h 3144"/>
                <a:gd name="T20" fmla="*/ 694 w 3144"/>
                <a:gd name="T21" fmla="*/ 268 h 3144"/>
                <a:gd name="T22" fmla="*/ 1032 w 3144"/>
                <a:gd name="T23" fmla="*/ 96 h 3144"/>
                <a:gd name="T24" fmla="*/ 1412 w 3144"/>
                <a:gd name="T25" fmla="*/ 8 h 3144"/>
                <a:gd name="T26" fmla="*/ 1732 w 3144"/>
                <a:gd name="T27" fmla="*/ 8 h 3144"/>
                <a:gd name="T28" fmla="*/ 2112 w 3144"/>
                <a:gd name="T29" fmla="*/ 96 h 3144"/>
                <a:gd name="T30" fmla="*/ 2450 w 3144"/>
                <a:gd name="T31" fmla="*/ 268 h 3144"/>
                <a:gd name="T32" fmla="*/ 2736 w 3144"/>
                <a:gd name="T33" fmla="*/ 516 h 3144"/>
                <a:gd name="T34" fmla="*/ 2954 w 3144"/>
                <a:gd name="T35" fmla="*/ 824 h 3144"/>
                <a:gd name="T36" fmla="*/ 3094 w 3144"/>
                <a:gd name="T37" fmla="*/ 1180 h 3144"/>
                <a:gd name="T38" fmla="*/ 3144 w 3144"/>
                <a:gd name="T39" fmla="*/ 1572 h 3144"/>
                <a:gd name="T40" fmla="*/ 3112 w 3144"/>
                <a:gd name="T41" fmla="*/ 1888 h 3144"/>
                <a:gd name="T42" fmla="*/ 2988 w 3144"/>
                <a:gd name="T43" fmla="*/ 2254 h 3144"/>
                <a:gd name="T44" fmla="*/ 2784 w 3144"/>
                <a:gd name="T45" fmla="*/ 2572 h 3144"/>
                <a:gd name="T46" fmla="*/ 2512 w 3144"/>
                <a:gd name="T47" fmla="*/ 2832 h 3144"/>
                <a:gd name="T48" fmla="*/ 2184 w 3144"/>
                <a:gd name="T49" fmla="*/ 3020 h 3144"/>
                <a:gd name="T50" fmla="*/ 1812 w 3144"/>
                <a:gd name="T51" fmla="*/ 3126 h 3144"/>
                <a:gd name="T52" fmla="*/ 1572 w 3144"/>
                <a:gd name="T53" fmla="*/ 120 h 3144"/>
                <a:gd name="T54" fmla="*/ 1280 w 3144"/>
                <a:gd name="T55" fmla="*/ 150 h 3144"/>
                <a:gd name="T56" fmla="*/ 942 w 3144"/>
                <a:gd name="T57" fmla="*/ 264 h 3144"/>
                <a:gd name="T58" fmla="*/ 648 w 3144"/>
                <a:gd name="T59" fmla="*/ 452 h 3144"/>
                <a:gd name="T60" fmla="*/ 408 w 3144"/>
                <a:gd name="T61" fmla="*/ 704 h 3144"/>
                <a:gd name="T62" fmla="*/ 234 w 3144"/>
                <a:gd name="T63" fmla="*/ 1008 h 3144"/>
                <a:gd name="T64" fmla="*/ 136 w 3144"/>
                <a:gd name="T65" fmla="*/ 1352 h 3144"/>
                <a:gd name="T66" fmla="*/ 122 w 3144"/>
                <a:gd name="T67" fmla="*/ 1646 h 3144"/>
                <a:gd name="T68" fmla="*/ 184 w 3144"/>
                <a:gd name="T69" fmla="*/ 2004 h 3144"/>
                <a:gd name="T70" fmla="*/ 330 w 3144"/>
                <a:gd name="T71" fmla="*/ 2324 h 3144"/>
                <a:gd name="T72" fmla="*/ 546 w 3144"/>
                <a:gd name="T73" fmla="*/ 2598 h 3144"/>
                <a:gd name="T74" fmla="*/ 820 w 3144"/>
                <a:gd name="T75" fmla="*/ 2814 h 3144"/>
                <a:gd name="T76" fmla="*/ 1140 w 3144"/>
                <a:gd name="T77" fmla="*/ 2960 h 3144"/>
                <a:gd name="T78" fmla="*/ 1498 w 3144"/>
                <a:gd name="T79" fmla="*/ 3022 h 3144"/>
                <a:gd name="T80" fmla="*/ 1792 w 3144"/>
                <a:gd name="T81" fmla="*/ 3008 h 3144"/>
                <a:gd name="T82" fmla="*/ 2136 w 3144"/>
                <a:gd name="T83" fmla="*/ 2910 h 3144"/>
                <a:gd name="T84" fmla="*/ 2440 w 3144"/>
                <a:gd name="T85" fmla="*/ 2736 h 3144"/>
                <a:gd name="T86" fmla="*/ 2692 w 3144"/>
                <a:gd name="T87" fmla="*/ 2496 h 3144"/>
                <a:gd name="T88" fmla="*/ 2882 w 3144"/>
                <a:gd name="T89" fmla="*/ 2202 h 3144"/>
                <a:gd name="T90" fmla="*/ 2994 w 3144"/>
                <a:gd name="T91" fmla="*/ 1864 h 3144"/>
                <a:gd name="T92" fmla="*/ 3024 w 3144"/>
                <a:gd name="T93" fmla="*/ 1572 h 3144"/>
                <a:gd name="T94" fmla="*/ 2978 w 3144"/>
                <a:gd name="T95" fmla="*/ 1210 h 3144"/>
                <a:gd name="T96" fmla="*/ 2848 w 3144"/>
                <a:gd name="T97" fmla="*/ 880 h 3144"/>
                <a:gd name="T98" fmla="*/ 2646 w 3144"/>
                <a:gd name="T99" fmla="*/ 596 h 3144"/>
                <a:gd name="T100" fmla="*/ 2384 w 3144"/>
                <a:gd name="T101" fmla="*/ 368 h 3144"/>
                <a:gd name="T102" fmla="*/ 2070 w 3144"/>
                <a:gd name="T103" fmla="*/ 208 h 3144"/>
                <a:gd name="T104" fmla="*/ 1720 w 3144"/>
                <a:gd name="T105" fmla="*/ 128 h 3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144" h="3144">
                  <a:moveTo>
                    <a:pt x="1572" y="3144"/>
                  </a:moveTo>
                  <a:lnTo>
                    <a:pt x="1572" y="3144"/>
                  </a:lnTo>
                  <a:lnTo>
                    <a:pt x="1492" y="3142"/>
                  </a:lnTo>
                  <a:lnTo>
                    <a:pt x="1412" y="3136"/>
                  </a:lnTo>
                  <a:lnTo>
                    <a:pt x="1332" y="3126"/>
                  </a:lnTo>
                  <a:lnTo>
                    <a:pt x="1256" y="3112"/>
                  </a:lnTo>
                  <a:lnTo>
                    <a:pt x="1180" y="3094"/>
                  </a:lnTo>
                  <a:lnTo>
                    <a:pt x="1104" y="3074"/>
                  </a:lnTo>
                  <a:lnTo>
                    <a:pt x="1032" y="3048"/>
                  </a:lnTo>
                  <a:lnTo>
                    <a:pt x="960" y="3020"/>
                  </a:lnTo>
                  <a:lnTo>
                    <a:pt x="890" y="2990"/>
                  </a:lnTo>
                  <a:lnTo>
                    <a:pt x="824" y="2954"/>
                  </a:lnTo>
                  <a:lnTo>
                    <a:pt x="758" y="2916"/>
                  </a:lnTo>
                  <a:lnTo>
                    <a:pt x="694" y="2876"/>
                  </a:lnTo>
                  <a:lnTo>
                    <a:pt x="632" y="2832"/>
                  </a:lnTo>
                  <a:lnTo>
                    <a:pt x="572" y="2784"/>
                  </a:lnTo>
                  <a:lnTo>
                    <a:pt x="516" y="2736"/>
                  </a:lnTo>
                  <a:lnTo>
                    <a:pt x="460" y="2684"/>
                  </a:lnTo>
                  <a:lnTo>
                    <a:pt x="408" y="2628"/>
                  </a:lnTo>
                  <a:lnTo>
                    <a:pt x="360" y="2572"/>
                  </a:lnTo>
                  <a:lnTo>
                    <a:pt x="312" y="2512"/>
                  </a:lnTo>
                  <a:lnTo>
                    <a:pt x="268" y="2450"/>
                  </a:lnTo>
                  <a:lnTo>
                    <a:pt x="228" y="2386"/>
                  </a:lnTo>
                  <a:lnTo>
                    <a:pt x="190" y="2322"/>
                  </a:lnTo>
                  <a:lnTo>
                    <a:pt x="156" y="2254"/>
                  </a:lnTo>
                  <a:lnTo>
                    <a:pt x="124" y="2184"/>
                  </a:lnTo>
                  <a:lnTo>
                    <a:pt x="96" y="2112"/>
                  </a:lnTo>
                  <a:lnTo>
                    <a:pt x="70" y="2040"/>
                  </a:lnTo>
                  <a:lnTo>
                    <a:pt x="50" y="1964"/>
                  </a:lnTo>
                  <a:lnTo>
                    <a:pt x="32" y="1888"/>
                  </a:lnTo>
                  <a:lnTo>
                    <a:pt x="18" y="1812"/>
                  </a:lnTo>
                  <a:lnTo>
                    <a:pt x="8" y="1732"/>
                  </a:lnTo>
                  <a:lnTo>
                    <a:pt x="2" y="1654"/>
                  </a:lnTo>
                  <a:lnTo>
                    <a:pt x="0" y="1572"/>
                  </a:lnTo>
                  <a:lnTo>
                    <a:pt x="0" y="1572"/>
                  </a:lnTo>
                  <a:lnTo>
                    <a:pt x="2" y="1492"/>
                  </a:lnTo>
                  <a:lnTo>
                    <a:pt x="8" y="1412"/>
                  </a:lnTo>
                  <a:lnTo>
                    <a:pt x="18" y="1334"/>
                  </a:lnTo>
                  <a:lnTo>
                    <a:pt x="32" y="1256"/>
                  </a:lnTo>
                  <a:lnTo>
                    <a:pt x="50" y="1180"/>
                  </a:lnTo>
                  <a:lnTo>
                    <a:pt x="70" y="1106"/>
                  </a:lnTo>
                  <a:lnTo>
                    <a:pt x="96" y="1032"/>
                  </a:lnTo>
                  <a:lnTo>
                    <a:pt x="124" y="960"/>
                  </a:lnTo>
                  <a:lnTo>
                    <a:pt x="156" y="892"/>
                  </a:lnTo>
                  <a:lnTo>
                    <a:pt x="190" y="824"/>
                  </a:lnTo>
                  <a:lnTo>
                    <a:pt x="228" y="758"/>
                  </a:lnTo>
                  <a:lnTo>
                    <a:pt x="268" y="694"/>
                  </a:lnTo>
                  <a:lnTo>
                    <a:pt x="312" y="632"/>
                  </a:lnTo>
                  <a:lnTo>
                    <a:pt x="360" y="572"/>
                  </a:lnTo>
                  <a:lnTo>
                    <a:pt x="408" y="516"/>
                  </a:lnTo>
                  <a:lnTo>
                    <a:pt x="460" y="462"/>
                  </a:lnTo>
                  <a:lnTo>
                    <a:pt x="516" y="410"/>
                  </a:lnTo>
                  <a:lnTo>
                    <a:pt x="572" y="360"/>
                  </a:lnTo>
                  <a:lnTo>
                    <a:pt x="632" y="312"/>
                  </a:lnTo>
                  <a:lnTo>
                    <a:pt x="694" y="268"/>
                  </a:lnTo>
                  <a:lnTo>
                    <a:pt x="758" y="228"/>
                  </a:lnTo>
                  <a:lnTo>
                    <a:pt x="824" y="190"/>
                  </a:lnTo>
                  <a:lnTo>
                    <a:pt x="890" y="156"/>
                  </a:lnTo>
                  <a:lnTo>
                    <a:pt x="960" y="124"/>
                  </a:lnTo>
                  <a:lnTo>
                    <a:pt x="1032" y="96"/>
                  </a:lnTo>
                  <a:lnTo>
                    <a:pt x="1104" y="70"/>
                  </a:lnTo>
                  <a:lnTo>
                    <a:pt x="1180" y="50"/>
                  </a:lnTo>
                  <a:lnTo>
                    <a:pt x="1256" y="32"/>
                  </a:lnTo>
                  <a:lnTo>
                    <a:pt x="1332" y="18"/>
                  </a:lnTo>
                  <a:lnTo>
                    <a:pt x="1412" y="8"/>
                  </a:lnTo>
                  <a:lnTo>
                    <a:pt x="1492" y="2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652" y="2"/>
                  </a:lnTo>
                  <a:lnTo>
                    <a:pt x="1732" y="8"/>
                  </a:lnTo>
                  <a:lnTo>
                    <a:pt x="1812" y="18"/>
                  </a:lnTo>
                  <a:lnTo>
                    <a:pt x="1888" y="32"/>
                  </a:lnTo>
                  <a:lnTo>
                    <a:pt x="1964" y="50"/>
                  </a:lnTo>
                  <a:lnTo>
                    <a:pt x="2038" y="70"/>
                  </a:lnTo>
                  <a:lnTo>
                    <a:pt x="2112" y="96"/>
                  </a:lnTo>
                  <a:lnTo>
                    <a:pt x="2184" y="124"/>
                  </a:lnTo>
                  <a:lnTo>
                    <a:pt x="2252" y="156"/>
                  </a:lnTo>
                  <a:lnTo>
                    <a:pt x="2320" y="190"/>
                  </a:lnTo>
                  <a:lnTo>
                    <a:pt x="2386" y="228"/>
                  </a:lnTo>
                  <a:lnTo>
                    <a:pt x="2450" y="268"/>
                  </a:lnTo>
                  <a:lnTo>
                    <a:pt x="2512" y="312"/>
                  </a:lnTo>
                  <a:lnTo>
                    <a:pt x="2572" y="360"/>
                  </a:lnTo>
                  <a:lnTo>
                    <a:pt x="2628" y="410"/>
                  </a:lnTo>
                  <a:lnTo>
                    <a:pt x="2684" y="462"/>
                  </a:lnTo>
                  <a:lnTo>
                    <a:pt x="2736" y="516"/>
                  </a:lnTo>
                  <a:lnTo>
                    <a:pt x="2784" y="572"/>
                  </a:lnTo>
                  <a:lnTo>
                    <a:pt x="2832" y="632"/>
                  </a:lnTo>
                  <a:lnTo>
                    <a:pt x="2876" y="694"/>
                  </a:lnTo>
                  <a:lnTo>
                    <a:pt x="2916" y="758"/>
                  </a:lnTo>
                  <a:lnTo>
                    <a:pt x="2954" y="824"/>
                  </a:lnTo>
                  <a:lnTo>
                    <a:pt x="2988" y="892"/>
                  </a:lnTo>
                  <a:lnTo>
                    <a:pt x="3020" y="960"/>
                  </a:lnTo>
                  <a:lnTo>
                    <a:pt x="3048" y="1032"/>
                  </a:lnTo>
                  <a:lnTo>
                    <a:pt x="3074" y="1106"/>
                  </a:lnTo>
                  <a:lnTo>
                    <a:pt x="3094" y="1180"/>
                  </a:lnTo>
                  <a:lnTo>
                    <a:pt x="3112" y="1256"/>
                  </a:lnTo>
                  <a:lnTo>
                    <a:pt x="3126" y="1334"/>
                  </a:lnTo>
                  <a:lnTo>
                    <a:pt x="3136" y="1412"/>
                  </a:lnTo>
                  <a:lnTo>
                    <a:pt x="3142" y="1492"/>
                  </a:lnTo>
                  <a:lnTo>
                    <a:pt x="3144" y="1572"/>
                  </a:lnTo>
                  <a:lnTo>
                    <a:pt x="3144" y="1572"/>
                  </a:lnTo>
                  <a:lnTo>
                    <a:pt x="3142" y="1654"/>
                  </a:lnTo>
                  <a:lnTo>
                    <a:pt x="3136" y="1732"/>
                  </a:lnTo>
                  <a:lnTo>
                    <a:pt x="3126" y="1812"/>
                  </a:lnTo>
                  <a:lnTo>
                    <a:pt x="3112" y="1888"/>
                  </a:lnTo>
                  <a:lnTo>
                    <a:pt x="3094" y="1964"/>
                  </a:lnTo>
                  <a:lnTo>
                    <a:pt x="3074" y="2040"/>
                  </a:lnTo>
                  <a:lnTo>
                    <a:pt x="3048" y="2112"/>
                  </a:lnTo>
                  <a:lnTo>
                    <a:pt x="3020" y="2184"/>
                  </a:lnTo>
                  <a:lnTo>
                    <a:pt x="2988" y="2254"/>
                  </a:lnTo>
                  <a:lnTo>
                    <a:pt x="2954" y="2322"/>
                  </a:lnTo>
                  <a:lnTo>
                    <a:pt x="2916" y="2386"/>
                  </a:lnTo>
                  <a:lnTo>
                    <a:pt x="2876" y="2450"/>
                  </a:lnTo>
                  <a:lnTo>
                    <a:pt x="2832" y="2512"/>
                  </a:lnTo>
                  <a:lnTo>
                    <a:pt x="2784" y="2572"/>
                  </a:lnTo>
                  <a:lnTo>
                    <a:pt x="2736" y="2628"/>
                  </a:lnTo>
                  <a:lnTo>
                    <a:pt x="2684" y="2684"/>
                  </a:lnTo>
                  <a:lnTo>
                    <a:pt x="2628" y="2736"/>
                  </a:lnTo>
                  <a:lnTo>
                    <a:pt x="2572" y="2784"/>
                  </a:lnTo>
                  <a:lnTo>
                    <a:pt x="2512" y="2832"/>
                  </a:lnTo>
                  <a:lnTo>
                    <a:pt x="2450" y="2876"/>
                  </a:lnTo>
                  <a:lnTo>
                    <a:pt x="2386" y="2916"/>
                  </a:lnTo>
                  <a:lnTo>
                    <a:pt x="2320" y="2954"/>
                  </a:lnTo>
                  <a:lnTo>
                    <a:pt x="2252" y="2990"/>
                  </a:lnTo>
                  <a:lnTo>
                    <a:pt x="2184" y="3020"/>
                  </a:lnTo>
                  <a:lnTo>
                    <a:pt x="2112" y="3048"/>
                  </a:lnTo>
                  <a:lnTo>
                    <a:pt x="2038" y="3074"/>
                  </a:lnTo>
                  <a:lnTo>
                    <a:pt x="1964" y="3094"/>
                  </a:lnTo>
                  <a:lnTo>
                    <a:pt x="1888" y="3112"/>
                  </a:lnTo>
                  <a:lnTo>
                    <a:pt x="1812" y="3126"/>
                  </a:lnTo>
                  <a:lnTo>
                    <a:pt x="1732" y="3136"/>
                  </a:lnTo>
                  <a:lnTo>
                    <a:pt x="1652" y="3142"/>
                  </a:lnTo>
                  <a:lnTo>
                    <a:pt x="1572" y="3144"/>
                  </a:lnTo>
                  <a:lnTo>
                    <a:pt x="1572" y="3144"/>
                  </a:lnTo>
                  <a:close/>
                  <a:moveTo>
                    <a:pt x="1572" y="120"/>
                  </a:moveTo>
                  <a:lnTo>
                    <a:pt x="1572" y="120"/>
                  </a:lnTo>
                  <a:lnTo>
                    <a:pt x="1498" y="122"/>
                  </a:lnTo>
                  <a:lnTo>
                    <a:pt x="1424" y="128"/>
                  </a:lnTo>
                  <a:lnTo>
                    <a:pt x="1352" y="136"/>
                  </a:lnTo>
                  <a:lnTo>
                    <a:pt x="1280" y="150"/>
                  </a:lnTo>
                  <a:lnTo>
                    <a:pt x="1210" y="166"/>
                  </a:lnTo>
                  <a:lnTo>
                    <a:pt x="1140" y="186"/>
                  </a:lnTo>
                  <a:lnTo>
                    <a:pt x="1074" y="208"/>
                  </a:lnTo>
                  <a:lnTo>
                    <a:pt x="1008" y="234"/>
                  </a:lnTo>
                  <a:lnTo>
                    <a:pt x="942" y="264"/>
                  </a:lnTo>
                  <a:lnTo>
                    <a:pt x="880" y="296"/>
                  </a:lnTo>
                  <a:lnTo>
                    <a:pt x="820" y="330"/>
                  </a:lnTo>
                  <a:lnTo>
                    <a:pt x="760" y="368"/>
                  </a:lnTo>
                  <a:lnTo>
                    <a:pt x="704" y="408"/>
                  </a:lnTo>
                  <a:lnTo>
                    <a:pt x="648" y="452"/>
                  </a:lnTo>
                  <a:lnTo>
                    <a:pt x="596" y="498"/>
                  </a:lnTo>
                  <a:lnTo>
                    <a:pt x="546" y="546"/>
                  </a:lnTo>
                  <a:lnTo>
                    <a:pt x="498" y="596"/>
                  </a:lnTo>
                  <a:lnTo>
                    <a:pt x="452" y="648"/>
                  </a:lnTo>
                  <a:lnTo>
                    <a:pt x="408" y="704"/>
                  </a:lnTo>
                  <a:lnTo>
                    <a:pt x="368" y="760"/>
                  </a:lnTo>
                  <a:lnTo>
                    <a:pt x="330" y="820"/>
                  </a:lnTo>
                  <a:lnTo>
                    <a:pt x="296" y="880"/>
                  </a:lnTo>
                  <a:lnTo>
                    <a:pt x="262" y="944"/>
                  </a:lnTo>
                  <a:lnTo>
                    <a:pt x="234" y="1008"/>
                  </a:lnTo>
                  <a:lnTo>
                    <a:pt x="208" y="1074"/>
                  </a:lnTo>
                  <a:lnTo>
                    <a:pt x="184" y="1140"/>
                  </a:lnTo>
                  <a:lnTo>
                    <a:pt x="166" y="1210"/>
                  </a:lnTo>
                  <a:lnTo>
                    <a:pt x="150" y="1280"/>
                  </a:lnTo>
                  <a:lnTo>
                    <a:pt x="136" y="1352"/>
                  </a:lnTo>
                  <a:lnTo>
                    <a:pt x="128" y="1424"/>
                  </a:lnTo>
                  <a:lnTo>
                    <a:pt x="122" y="1498"/>
                  </a:lnTo>
                  <a:lnTo>
                    <a:pt x="120" y="1572"/>
                  </a:lnTo>
                  <a:lnTo>
                    <a:pt x="120" y="1572"/>
                  </a:lnTo>
                  <a:lnTo>
                    <a:pt x="122" y="1646"/>
                  </a:lnTo>
                  <a:lnTo>
                    <a:pt x="128" y="1720"/>
                  </a:lnTo>
                  <a:lnTo>
                    <a:pt x="136" y="1794"/>
                  </a:lnTo>
                  <a:lnTo>
                    <a:pt x="150" y="1864"/>
                  </a:lnTo>
                  <a:lnTo>
                    <a:pt x="166" y="1934"/>
                  </a:lnTo>
                  <a:lnTo>
                    <a:pt x="184" y="2004"/>
                  </a:lnTo>
                  <a:lnTo>
                    <a:pt x="208" y="2072"/>
                  </a:lnTo>
                  <a:lnTo>
                    <a:pt x="234" y="2138"/>
                  </a:lnTo>
                  <a:lnTo>
                    <a:pt x="262" y="2202"/>
                  </a:lnTo>
                  <a:lnTo>
                    <a:pt x="296" y="2264"/>
                  </a:lnTo>
                  <a:lnTo>
                    <a:pt x="330" y="2324"/>
                  </a:lnTo>
                  <a:lnTo>
                    <a:pt x="368" y="2384"/>
                  </a:lnTo>
                  <a:lnTo>
                    <a:pt x="408" y="2440"/>
                  </a:lnTo>
                  <a:lnTo>
                    <a:pt x="452" y="2496"/>
                  </a:lnTo>
                  <a:lnTo>
                    <a:pt x="498" y="2548"/>
                  </a:lnTo>
                  <a:lnTo>
                    <a:pt x="546" y="2598"/>
                  </a:lnTo>
                  <a:lnTo>
                    <a:pt x="596" y="2646"/>
                  </a:lnTo>
                  <a:lnTo>
                    <a:pt x="648" y="2692"/>
                  </a:lnTo>
                  <a:lnTo>
                    <a:pt x="704" y="2736"/>
                  </a:lnTo>
                  <a:lnTo>
                    <a:pt x="760" y="2776"/>
                  </a:lnTo>
                  <a:lnTo>
                    <a:pt x="820" y="2814"/>
                  </a:lnTo>
                  <a:lnTo>
                    <a:pt x="880" y="2850"/>
                  </a:lnTo>
                  <a:lnTo>
                    <a:pt x="942" y="2882"/>
                  </a:lnTo>
                  <a:lnTo>
                    <a:pt x="1008" y="2910"/>
                  </a:lnTo>
                  <a:lnTo>
                    <a:pt x="1074" y="2936"/>
                  </a:lnTo>
                  <a:lnTo>
                    <a:pt x="1140" y="2960"/>
                  </a:lnTo>
                  <a:lnTo>
                    <a:pt x="1210" y="2978"/>
                  </a:lnTo>
                  <a:lnTo>
                    <a:pt x="1280" y="2996"/>
                  </a:lnTo>
                  <a:lnTo>
                    <a:pt x="1352" y="3008"/>
                  </a:lnTo>
                  <a:lnTo>
                    <a:pt x="1424" y="3018"/>
                  </a:lnTo>
                  <a:lnTo>
                    <a:pt x="1498" y="3022"/>
                  </a:lnTo>
                  <a:lnTo>
                    <a:pt x="1572" y="3024"/>
                  </a:lnTo>
                  <a:lnTo>
                    <a:pt x="1572" y="3024"/>
                  </a:lnTo>
                  <a:lnTo>
                    <a:pt x="1646" y="3022"/>
                  </a:lnTo>
                  <a:lnTo>
                    <a:pt x="1720" y="3018"/>
                  </a:lnTo>
                  <a:lnTo>
                    <a:pt x="1792" y="3008"/>
                  </a:lnTo>
                  <a:lnTo>
                    <a:pt x="1864" y="2996"/>
                  </a:lnTo>
                  <a:lnTo>
                    <a:pt x="1934" y="2978"/>
                  </a:lnTo>
                  <a:lnTo>
                    <a:pt x="2004" y="2960"/>
                  </a:lnTo>
                  <a:lnTo>
                    <a:pt x="2070" y="2936"/>
                  </a:lnTo>
                  <a:lnTo>
                    <a:pt x="2136" y="2910"/>
                  </a:lnTo>
                  <a:lnTo>
                    <a:pt x="2202" y="2882"/>
                  </a:lnTo>
                  <a:lnTo>
                    <a:pt x="2264" y="2850"/>
                  </a:lnTo>
                  <a:lnTo>
                    <a:pt x="2324" y="2814"/>
                  </a:lnTo>
                  <a:lnTo>
                    <a:pt x="2384" y="2776"/>
                  </a:lnTo>
                  <a:lnTo>
                    <a:pt x="2440" y="2736"/>
                  </a:lnTo>
                  <a:lnTo>
                    <a:pt x="2496" y="2692"/>
                  </a:lnTo>
                  <a:lnTo>
                    <a:pt x="2548" y="2646"/>
                  </a:lnTo>
                  <a:lnTo>
                    <a:pt x="2598" y="2598"/>
                  </a:lnTo>
                  <a:lnTo>
                    <a:pt x="2646" y="2548"/>
                  </a:lnTo>
                  <a:lnTo>
                    <a:pt x="2692" y="2496"/>
                  </a:lnTo>
                  <a:lnTo>
                    <a:pt x="2736" y="2440"/>
                  </a:lnTo>
                  <a:lnTo>
                    <a:pt x="2776" y="2384"/>
                  </a:lnTo>
                  <a:lnTo>
                    <a:pt x="2814" y="2324"/>
                  </a:lnTo>
                  <a:lnTo>
                    <a:pt x="2848" y="2264"/>
                  </a:lnTo>
                  <a:lnTo>
                    <a:pt x="2882" y="2202"/>
                  </a:lnTo>
                  <a:lnTo>
                    <a:pt x="2910" y="2138"/>
                  </a:lnTo>
                  <a:lnTo>
                    <a:pt x="2936" y="2072"/>
                  </a:lnTo>
                  <a:lnTo>
                    <a:pt x="2960" y="2004"/>
                  </a:lnTo>
                  <a:lnTo>
                    <a:pt x="2978" y="1934"/>
                  </a:lnTo>
                  <a:lnTo>
                    <a:pt x="2994" y="1864"/>
                  </a:lnTo>
                  <a:lnTo>
                    <a:pt x="3008" y="1794"/>
                  </a:lnTo>
                  <a:lnTo>
                    <a:pt x="3016" y="1720"/>
                  </a:lnTo>
                  <a:lnTo>
                    <a:pt x="3022" y="1646"/>
                  </a:lnTo>
                  <a:lnTo>
                    <a:pt x="3024" y="1572"/>
                  </a:lnTo>
                  <a:lnTo>
                    <a:pt x="3024" y="1572"/>
                  </a:lnTo>
                  <a:lnTo>
                    <a:pt x="3022" y="1498"/>
                  </a:lnTo>
                  <a:lnTo>
                    <a:pt x="3016" y="1424"/>
                  </a:lnTo>
                  <a:lnTo>
                    <a:pt x="3008" y="1352"/>
                  </a:lnTo>
                  <a:lnTo>
                    <a:pt x="2994" y="1280"/>
                  </a:lnTo>
                  <a:lnTo>
                    <a:pt x="2978" y="1210"/>
                  </a:lnTo>
                  <a:lnTo>
                    <a:pt x="2960" y="1140"/>
                  </a:lnTo>
                  <a:lnTo>
                    <a:pt x="2936" y="1074"/>
                  </a:lnTo>
                  <a:lnTo>
                    <a:pt x="2910" y="1008"/>
                  </a:lnTo>
                  <a:lnTo>
                    <a:pt x="2882" y="944"/>
                  </a:lnTo>
                  <a:lnTo>
                    <a:pt x="2848" y="880"/>
                  </a:lnTo>
                  <a:lnTo>
                    <a:pt x="2814" y="820"/>
                  </a:lnTo>
                  <a:lnTo>
                    <a:pt x="2776" y="760"/>
                  </a:lnTo>
                  <a:lnTo>
                    <a:pt x="2736" y="704"/>
                  </a:lnTo>
                  <a:lnTo>
                    <a:pt x="2692" y="648"/>
                  </a:lnTo>
                  <a:lnTo>
                    <a:pt x="2646" y="596"/>
                  </a:lnTo>
                  <a:lnTo>
                    <a:pt x="2598" y="546"/>
                  </a:lnTo>
                  <a:lnTo>
                    <a:pt x="2548" y="498"/>
                  </a:lnTo>
                  <a:lnTo>
                    <a:pt x="2496" y="452"/>
                  </a:lnTo>
                  <a:lnTo>
                    <a:pt x="2440" y="408"/>
                  </a:lnTo>
                  <a:lnTo>
                    <a:pt x="2384" y="368"/>
                  </a:lnTo>
                  <a:lnTo>
                    <a:pt x="2324" y="330"/>
                  </a:lnTo>
                  <a:lnTo>
                    <a:pt x="2264" y="296"/>
                  </a:lnTo>
                  <a:lnTo>
                    <a:pt x="2202" y="264"/>
                  </a:lnTo>
                  <a:lnTo>
                    <a:pt x="2136" y="234"/>
                  </a:lnTo>
                  <a:lnTo>
                    <a:pt x="2070" y="208"/>
                  </a:lnTo>
                  <a:lnTo>
                    <a:pt x="2004" y="186"/>
                  </a:lnTo>
                  <a:lnTo>
                    <a:pt x="1934" y="166"/>
                  </a:lnTo>
                  <a:lnTo>
                    <a:pt x="1864" y="150"/>
                  </a:lnTo>
                  <a:lnTo>
                    <a:pt x="1792" y="136"/>
                  </a:lnTo>
                  <a:lnTo>
                    <a:pt x="1720" y="128"/>
                  </a:lnTo>
                  <a:lnTo>
                    <a:pt x="1646" y="122"/>
                  </a:lnTo>
                  <a:lnTo>
                    <a:pt x="1572" y="120"/>
                  </a:lnTo>
                  <a:lnTo>
                    <a:pt x="1572" y="12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4396978" y="1385270"/>
              <a:ext cx="350044" cy="18397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圆角矩形 5"/>
            <p:cNvSpPr/>
            <p:nvPr/>
          </p:nvSpPr>
          <p:spPr>
            <a:xfrm>
              <a:off x="4235570" y="1244121"/>
              <a:ext cx="672860" cy="171205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535763" y="1073774"/>
            <a:ext cx="788654" cy="978966"/>
            <a:chOff x="3761200" y="1544133"/>
            <a:chExt cx="788757" cy="978966"/>
          </a:xfrm>
        </p:grpSpPr>
        <p:sp>
          <p:nvSpPr>
            <p:cNvPr id="10" name="Freeform 8"/>
            <p:cNvSpPr>
              <a:spLocks/>
            </p:cNvSpPr>
            <p:nvPr/>
          </p:nvSpPr>
          <p:spPr bwMode="auto">
            <a:xfrm rot="1800000">
              <a:off x="3761200" y="1544133"/>
              <a:ext cx="788757" cy="978966"/>
            </a:xfrm>
            <a:custGeom>
              <a:avLst/>
              <a:gdLst>
                <a:gd name="T0" fmla="*/ 512 w 904"/>
                <a:gd name="T1" fmla="*/ 1122 h 1122"/>
                <a:gd name="T2" fmla="*/ 512 w 904"/>
                <a:gd name="T3" fmla="*/ 1122 h 1122"/>
                <a:gd name="T4" fmla="*/ 516 w 904"/>
                <a:gd name="T5" fmla="*/ 1068 h 1122"/>
                <a:gd name="T6" fmla="*/ 522 w 904"/>
                <a:gd name="T7" fmla="*/ 1016 h 1122"/>
                <a:gd name="T8" fmla="*/ 532 w 904"/>
                <a:gd name="T9" fmla="*/ 964 h 1122"/>
                <a:gd name="T10" fmla="*/ 546 w 904"/>
                <a:gd name="T11" fmla="*/ 914 h 1122"/>
                <a:gd name="T12" fmla="*/ 562 w 904"/>
                <a:gd name="T13" fmla="*/ 866 h 1122"/>
                <a:gd name="T14" fmla="*/ 580 w 904"/>
                <a:gd name="T15" fmla="*/ 818 h 1122"/>
                <a:gd name="T16" fmla="*/ 602 w 904"/>
                <a:gd name="T17" fmla="*/ 772 h 1122"/>
                <a:gd name="T18" fmla="*/ 626 w 904"/>
                <a:gd name="T19" fmla="*/ 728 h 1122"/>
                <a:gd name="T20" fmla="*/ 652 w 904"/>
                <a:gd name="T21" fmla="*/ 686 h 1122"/>
                <a:gd name="T22" fmla="*/ 682 w 904"/>
                <a:gd name="T23" fmla="*/ 644 h 1122"/>
                <a:gd name="T24" fmla="*/ 714 w 904"/>
                <a:gd name="T25" fmla="*/ 606 h 1122"/>
                <a:gd name="T26" fmla="*/ 748 w 904"/>
                <a:gd name="T27" fmla="*/ 568 h 1122"/>
                <a:gd name="T28" fmla="*/ 784 w 904"/>
                <a:gd name="T29" fmla="*/ 534 h 1122"/>
                <a:gd name="T30" fmla="*/ 822 w 904"/>
                <a:gd name="T31" fmla="*/ 502 h 1122"/>
                <a:gd name="T32" fmla="*/ 862 w 904"/>
                <a:gd name="T33" fmla="*/ 472 h 1122"/>
                <a:gd name="T34" fmla="*/ 904 w 904"/>
                <a:gd name="T35" fmla="*/ 444 h 1122"/>
                <a:gd name="T36" fmla="*/ 648 w 904"/>
                <a:gd name="T37" fmla="*/ 0 h 1122"/>
                <a:gd name="T38" fmla="*/ 648 w 904"/>
                <a:gd name="T39" fmla="*/ 0 h 1122"/>
                <a:gd name="T40" fmla="*/ 612 w 904"/>
                <a:gd name="T41" fmla="*/ 22 h 1122"/>
                <a:gd name="T42" fmla="*/ 578 w 904"/>
                <a:gd name="T43" fmla="*/ 46 h 1122"/>
                <a:gd name="T44" fmla="*/ 544 w 904"/>
                <a:gd name="T45" fmla="*/ 70 h 1122"/>
                <a:gd name="T46" fmla="*/ 512 w 904"/>
                <a:gd name="T47" fmla="*/ 96 h 1122"/>
                <a:gd name="T48" fmla="*/ 478 w 904"/>
                <a:gd name="T49" fmla="*/ 122 h 1122"/>
                <a:gd name="T50" fmla="*/ 448 w 904"/>
                <a:gd name="T51" fmla="*/ 148 h 1122"/>
                <a:gd name="T52" fmla="*/ 416 w 904"/>
                <a:gd name="T53" fmla="*/ 176 h 1122"/>
                <a:gd name="T54" fmla="*/ 388 w 904"/>
                <a:gd name="T55" fmla="*/ 206 h 1122"/>
                <a:gd name="T56" fmla="*/ 358 w 904"/>
                <a:gd name="T57" fmla="*/ 236 h 1122"/>
                <a:gd name="T58" fmla="*/ 330 w 904"/>
                <a:gd name="T59" fmla="*/ 266 h 1122"/>
                <a:gd name="T60" fmla="*/ 304 w 904"/>
                <a:gd name="T61" fmla="*/ 298 h 1122"/>
                <a:gd name="T62" fmla="*/ 278 w 904"/>
                <a:gd name="T63" fmla="*/ 332 h 1122"/>
                <a:gd name="T64" fmla="*/ 254 w 904"/>
                <a:gd name="T65" fmla="*/ 364 h 1122"/>
                <a:gd name="T66" fmla="*/ 230 w 904"/>
                <a:gd name="T67" fmla="*/ 398 h 1122"/>
                <a:gd name="T68" fmla="*/ 206 w 904"/>
                <a:gd name="T69" fmla="*/ 434 h 1122"/>
                <a:gd name="T70" fmla="*/ 184 w 904"/>
                <a:gd name="T71" fmla="*/ 470 h 1122"/>
                <a:gd name="T72" fmla="*/ 164 w 904"/>
                <a:gd name="T73" fmla="*/ 506 h 1122"/>
                <a:gd name="T74" fmla="*/ 144 w 904"/>
                <a:gd name="T75" fmla="*/ 542 h 1122"/>
                <a:gd name="T76" fmla="*/ 126 w 904"/>
                <a:gd name="T77" fmla="*/ 580 h 1122"/>
                <a:gd name="T78" fmla="*/ 110 w 904"/>
                <a:gd name="T79" fmla="*/ 618 h 1122"/>
                <a:gd name="T80" fmla="*/ 92 w 904"/>
                <a:gd name="T81" fmla="*/ 658 h 1122"/>
                <a:gd name="T82" fmla="*/ 78 w 904"/>
                <a:gd name="T83" fmla="*/ 698 h 1122"/>
                <a:gd name="T84" fmla="*/ 64 w 904"/>
                <a:gd name="T85" fmla="*/ 738 h 1122"/>
                <a:gd name="T86" fmla="*/ 52 w 904"/>
                <a:gd name="T87" fmla="*/ 778 h 1122"/>
                <a:gd name="T88" fmla="*/ 40 w 904"/>
                <a:gd name="T89" fmla="*/ 820 h 1122"/>
                <a:gd name="T90" fmla="*/ 32 w 904"/>
                <a:gd name="T91" fmla="*/ 862 h 1122"/>
                <a:gd name="T92" fmla="*/ 22 w 904"/>
                <a:gd name="T93" fmla="*/ 904 h 1122"/>
                <a:gd name="T94" fmla="*/ 16 w 904"/>
                <a:gd name="T95" fmla="*/ 946 h 1122"/>
                <a:gd name="T96" fmla="*/ 10 w 904"/>
                <a:gd name="T97" fmla="*/ 990 h 1122"/>
                <a:gd name="T98" fmla="*/ 6 w 904"/>
                <a:gd name="T99" fmla="*/ 1032 h 1122"/>
                <a:gd name="T100" fmla="*/ 2 w 904"/>
                <a:gd name="T101" fmla="*/ 1076 h 1122"/>
                <a:gd name="T102" fmla="*/ 0 w 904"/>
                <a:gd name="T103" fmla="*/ 1122 h 1122"/>
                <a:gd name="T104" fmla="*/ 512 w 904"/>
                <a:gd name="T105" fmla="*/ 1122 h 1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04" h="1122">
                  <a:moveTo>
                    <a:pt x="512" y="1122"/>
                  </a:moveTo>
                  <a:lnTo>
                    <a:pt x="512" y="1122"/>
                  </a:lnTo>
                  <a:lnTo>
                    <a:pt x="516" y="1068"/>
                  </a:lnTo>
                  <a:lnTo>
                    <a:pt x="522" y="1016"/>
                  </a:lnTo>
                  <a:lnTo>
                    <a:pt x="532" y="964"/>
                  </a:lnTo>
                  <a:lnTo>
                    <a:pt x="546" y="914"/>
                  </a:lnTo>
                  <a:lnTo>
                    <a:pt x="562" y="866"/>
                  </a:lnTo>
                  <a:lnTo>
                    <a:pt x="580" y="818"/>
                  </a:lnTo>
                  <a:lnTo>
                    <a:pt x="602" y="772"/>
                  </a:lnTo>
                  <a:lnTo>
                    <a:pt x="626" y="728"/>
                  </a:lnTo>
                  <a:lnTo>
                    <a:pt x="652" y="686"/>
                  </a:lnTo>
                  <a:lnTo>
                    <a:pt x="682" y="644"/>
                  </a:lnTo>
                  <a:lnTo>
                    <a:pt x="714" y="606"/>
                  </a:lnTo>
                  <a:lnTo>
                    <a:pt x="748" y="568"/>
                  </a:lnTo>
                  <a:lnTo>
                    <a:pt x="784" y="534"/>
                  </a:lnTo>
                  <a:lnTo>
                    <a:pt x="822" y="502"/>
                  </a:lnTo>
                  <a:lnTo>
                    <a:pt x="862" y="472"/>
                  </a:lnTo>
                  <a:lnTo>
                    <a:pt x="904" y="444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12" y="22"/>
                  </a:lnTo>
                  <a:lnTo>
                    <a:pt x="578" y="46"/>
                  </a:lnTo>
                  <a:lnTo>
                    <a:pt x="544" y="70"/>
                  </a:lnTo>
                  <a:lnTo>
                    <a:pt x="512" y="96"/>
                  </a:lnTo>
                  <a:lnTo>
                    <a:pt x="478" y="122"/>
                  </a:lnTo>
                  <a:lnTo>
                    <a:pt x="448" y="148"/>
                  </a:lnTo>
                  <a:lnTo>
                    <a:pt x="416" y="176"/>
                  </a:lnTo>
                  <a:lnTo>
                    <a:pt x="388" y="206"/>
                  </a:lnTo>
                  <a:lnTo>
                    <a:pt x="358" y="236"/>
                  </a:lnTo>
                  <a:lnTo>
                    <a:pt x="330" y="266"/>
                  </a:lnTo>
                  <a:lnTo>
                    <a:pt x="304" y="298"/>
                  </a:lnTo>
                  <a:lnTo>
                    <a:pt x="278" y="332"/>
                  </a:lnTo>
                  <a:lnTo>
                    <a:pt x="254" y="364"/>
                  </a:lnTo>
                  <a:lnTo>
                    <a:pt x="230" y="398"/>
                  </a:lnTo>
                  <a:lnTo>
                    <a:pt x="206" y="434"/>
                  </a:lnTo>
                  <a:lnTo>
                    <a:pt x="184" y="470"/>
                  </a:lnTo>
                  <a:lnTo>
                    <a:pt x="164" y="506"/>
                  </a:lnTo>
                  <a:lnTo>
                    <a:pt x="144" y="542"/>
                  </a:lnTo>
                  <a:lnTo>
                    <a:pt x="126" y="580"/>
                  </a:lnTo>
                  <a:lnTo>
                    <a:pt x="110" y="618"/>
                  </a:lnTo>
                  <a:lnTo>
                    <a:pt x="92" y="658"/>
                  </a:lnTo>
                  <a:lnTo>
                    <a:pt x="78" y="698"/>
                  </a:lnTo>
                  <a:lnTo>
                    <a:pt x="64" y="738"/>
                  </a:lnTo>
                  <a:lnTo>
                    <a:pt x="52" y="778"/>
                  </a:lnTo>
                  <a:lnTo>
                    <a:pt x="40" y="820"/>
                  </a:lnTo>
                  <a:lnTo>
                    <a:pt x="32" y="862"/>
                  </a:lnTo>
                  <a:lnTo>
                    <a:pt x="22" y="904"/>
                  </a:lnTo>
                  <a:lnTo>
                    <a:pt x="16" y="946"/>
                  </a:lnTo>
                  <a:lnTo>
                    <a:pt x="10" y="990"/>
                  </a:lnTo>
                  <a:lnTo>
                    <a:pt x="6" y="1032"/>
                  </a:lnTo>
                  <a:lnTo>
                    <a:pt x="2" y="1076"/>
                  </a:lnTo>
                  <a:lnTo>
                    <a:pt x="0" y="1122"/>
                  </a:lnTo>
                  <a:lnTo>
                    <a:pt x="512" y="1122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022551" y="1963223"/>
              <a:ext cx="185218" cy="184873"/>
              <a:chOff x="2578100" y="3027363"/>
              <a:chExt cx="1701800" cy="1698625"/>
            </a:xfrm>
          </p:grpSpPr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2578100" y="3027363"/>
                <a:ext cx="1701800" cy="1698625"/>
              </a:xfrm>
              <a:custGeom>
                <a:avLst/>
                <a:gdLst>
                  <a:gd name="T0" fmla="*/ 1056 w 1072"/>
                  <a:gd name="T1" fmla="*/ 160 h 1070"/>
                  <a:gd name="T2" fmla="*/ 910 w 1072"/>
                  <a:gd name="T3" fmla="*/ 14 h 1070"/>
                  <a:gd name="T4" fmla="*/ 910 w 1072"/>
                  <a:gd name="T5" fmla="*/ 14 h 1070"/>
                  <a:gd name="T6" fmla="*/ 902 w 1072"/>
                  <a:gd name="T7" fmla="*/ 6 h 1070"/>
                  <a:gd name="T8" fmla="*/ 892 w 1072"/>
                  <a:gd name="T9" fmla="*/ 2 h 1070"/>
                  <a:gd name="T10" fmla="*/ 882 w 1072"/>
                  <a:gd name="T11" fmla="*/ 0 h 1070"/>
                  <a:gd name="T12" fmla="*/ 872 w 1072"/>
                  <a:gd name="T13" fmla="*/ 0 h 1070"/>
                  <a:gd name="T14" fmla="*/ 862 w 1072"/>
                  <a:gd name="T15" fmla="*/ 0 h 1070"/>
                  <a:gd name="T16" fmla="*/ 852 w 1072"/>
                  <a:gd name="T17" fmla="*/ 4 h 1070"/>
                  <a:gd name="T18" fmla="*/ 842 w 1072"/>
                  <a:gd name="T19" fmla="*/ 10 h 1070"/>
                  <a:gd name="T20" fmla="*/ 832 w 1072"/>
                  <a:gd name="T21" fmla="*/ 16 h 1070"/>
                  <a:gd name="T22" fmla="*/ 732 w 1072"/>
                  <a:gd name="T23" fmla="*/ 118 h 1070"/>
                  <a:gd name="T24" fmla="*/ 86 w 1072"/>
                  <a:gd name="T25" fmla="*/ 764 h 1070"/>
                  <a:gd name="T26" fmla="*/ 0 w 1072"/>
                  <a:gd name="T27" fmla="*/ 1070 h 1070"/>
                  <a:gd name="T28" fmla="*/ 306 w 1072"/>
                  <a:gd name="T29" fmla="*/ 986 h 1070"/>
                  <a:gd name="T30" fmla="*/ 954 w 1072"/>
                  <a:gd name="T31" fmla="*/ 338 h 1070"/>
                  <a:gd name="T32" fmla="*/ 1054 w 1072"/>
                  <a:gd name="T33" fmla="*/ 238 h 1070"/>
                  <a:gd name="T34" fmla="*/ 1054 w 1072"/>
                  <a:gd name="T35" fmla="*/ 238 h 1070"/>
                  <a:gd name="T36" fmla="*/ 1060 w 1072"/>
                  <a:gd name="T37" fmla="*/ 230 h 1070"/>
                  <a:gd name="T38" fmla="*/ 1066 w 1072"/>
                  <a:gd name="T39" fmla="*/ 220 h 1070"/>
                  <a:gd name="T40" fmla="*/ 1070 w 1072"/>
                  <a:gd name="T41" fmla="*/ 210 h 1070"/>
                  <a:gd name="T42" fmla="*/ 1072 w 1072"/>
                  <a:gd name="T43" fmla="*/ 198 h 1070"/>
                  <a:gd name="T44" fmla="*/ 1070 w 1072"/>
                  <a:gd name="T45" fmla="*/ 188 h 1070"/>
                  <a:gd name="T46" fmla="*/ 1068 w 1072"/>
                  <a:gd name="T47" fmla="*/ 178 h 1070"/>
                  <a:gd name="T48" fmla="*/ 1064 w 1072"/>
                  <a:gd name="T49" fmla="*/ 170 h 1070"/>
                  <a:gd name="T50" fmla="*/ 1056 w 1072"/>
                  <a:gd name="T51" fmla="*/ 160 h 1070"/>
                  <a:gd name="T52" fmla="*/ 1056 w 1072"/>
                  <a:gd name="T53" fmla="*/ 160 h 1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2" h="1070">
                    <a:moveTo>
                      <a:pt x="1056" y="160"/>
                    </a:moveTo>
                    <a:lnTo>
                      <a:pt x="910" y="14"/>
                    </a:lnTo>
                    <a:lnTo>
                      <a:pt x="910" y="14"/>
                    </a:lnTo>
                    <a:lnTo>
                      <a:pt x="902" y="6"/>
                    </a:lnTo>
                    <a:lnTo>
                      <a:pt x="892" y="2"/>
                    </a:lnTo>
                    <a:lnTo>
                      <a:pt x="882" y="0"/>
                    </a:lnTo>
                    <a:lnTo>
                      <a:pt x="872" y="0"/>
                    </a:lnTo>
                    <a:lnTo>
                      <a:pt x="862" y="0"/>
                    </a:lnTo>
                    <a:lnTo>
                      <a:pt x="852" y="4"/>
                    </a:lnTo>
                    <a:lnTo>
                      <a:pt x="842" y="10"/>
                    </a:lnTo>
                    <a:lnTo>
                      <a:pt x="832" y="16"/>
                    </a:lnTo>
                    <a:lnTo>
                      <a:pt x="732" y="118"/>
                    </a:lnTo>
                    <a:lnTo>
                      <a:pt x="86" y="764"/>
                    </a:lnTo>
                    <a:lnTo>
                      <a:pt x="0" y="1070"/>
                    </a:lnTo>
                    <a:lnTo>
                      <a:pt x="306" y="986"/>
                    </a:lnTo>
                    <a:lnTo>
                      <a:pt x="954" y="338"/>
                    </a:lnTo>
                    <a:lnTo>
                      <a:pt x="1054" y="238"/>
                    </a:lnTo>
                    <a:lnTo>
                      <a:pt x="1054" y="238"/>
                    </a:lnTo>
                    <a:lnTo>
                      <a:pt x="1060" y="230"/>
                    </a:lnTo>
                    <a:lnTo>
                      <a:pt x="1066" y="220"/>
                    </a:lnTo>
                    <a:lnTo>
                      <a:pt x="1070" y="210"/>
                    </a:lnTo>
                    <a:lnTo>
                      <a:pt x="1072" y="198"/>
                    </a:lnTo>
                    <a:lnTo>
                      <a:pt x="1070" y="188"/>
                    </a:lnTo>
                    <a:lnTo>
                      <a:pt x="1068" y="178"/>
                    </a:lnTo>
                    <a:lnTo>
                      <a:pt x="1064" y="170"/>
                    </a:lnTo>
                    <a:lnTo>
                      <a:pt x="1056" y="160"/>
                    </a:lnTo>
                    <a:lnTo>
                      <a:pt x="1056" y="160"/>
                    </a:lnTo>
                    <a:close/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3740150" y="3214688"/>
                <a:ext cx="352425" cy="34925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H="1">
                <a:off x="2870200" y="3300413"/>
                <a:ext cx="955675" cy="95885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H="1">
                <a:off x="3044825" y="3478213"/>
                <a:ext cx="958850" cy="955675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5"/>
              <p:cNvSpPr>
                <a:spLocks/>
              </p:cNvSpPr>
              <p:nvPr/>
            </p:nvSpPr>
            <p:spPr bwMode="auto">
              <a:xfrm>
                <a:off x="2714625" y="4240213"/>
                <a:ext cx="349250" cy="352425"/>
              </a:xfrm>
              <a:custGeom>
                <a:avLst/>
                <a:gdLst>
                  <a:gd name="T0" fmla="*/ 0 w 220"/>
                  <a:gd name="T1" fmla="*/ 0 h 222"/>
                  <a:gd name="T2" fmla="*/ 98 w 220"/>
                  <a:gd name="T3" fmla="*/ 12 h 222"/>
                  <a:gd name="T4" fmla="*/ 110 w 220"/>
                  <a:gd name="T5" fmla="*/ 110 h 222"/>
                  <a:gd name="T6" fmla="*/ 208 w 220"/>
                  <a:gd name="T7" fmla="*/ 122 h 222"/>
                  <a:gd name="T8" fmla="*/ 220 w 220"/>
                  <a:gd name="T9" fmla="*/ 222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0" h="222">
                    <a:moveTo>
                      <a:pt x="0" y="0"/>
                    </a:moveTo>
                    <a:lnTo>
                      <a:pt x="98" y="12"/>
                    </a:lnTo>
                    <a:lnTo>
                      <a:pt x="110" y="110"/>
                    </a:lnTo>
                    <a:lnTo>
                      <a:pt x="208" y="122"/>
                    </a:lnTo>
                    <a:lnTo>
                      <a:pt x="220" y="222"/>
                    </a:lnTo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V="1">
                <a:off x="2749550" y="3294063"/>
                <a:ext cx="234950" cy="238125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2879725" y="3497263"/>
                <a:ext cx="165100" cy="16510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3771900" y="4319588"/>
                <a:ext cx="238125" cy="238125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3641725" y="4259263"/>
                <a:ext cx="165100" cy="16510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2619375" y="3071813"/>
                <a:ext cx="736600" cy="736600"/>
              </a:xfrm>
              <a:custGeom>
                <a:avLst/>
                <a:gdLst>
                  <a:gd name="T0" fmla="*/ 464 w 464"/>
                  <a:gd name="T1" fmla="*/ 256 h 464"/>
                  <a:gd name="T2" fmla="*/ 222 w 464"/>
                  <a:gd name="T3" fmla="*/ 14 h 464"/>
                  <a:gd name="T4" fmla="*/ 222 w 464"/>
                  <a:gd name="T5" fmla="*/ 14 h 464"/>
                  <a:gd name="T6" fmla="*/ 214 w 464"/>
                  <a:gd name="T7" fmla="*/ 8 h 464"/>
                  <a:gd name="T8" fmla="*/ 206 w 464"/>
                  <a:gd name="T9" fmla="*/ 4 h 464"/>
                  <a:gd name="T10" fmla="*/ 196 w 464"/>
                  <a:gd name="T11" fmla="*/ 0 h 464"/>
                  <a:gd name="T12" fmla="*/ 188 w 464"/>
                  <a:gd name="T13" fmla="*/ 0 h 464"/>
                  <a:gd name="T14" fmla="*/ 178 w 464"/>
                  <a:gd name="T15" fmla="*/ 0 h 464"/>
                  <a:gd name="T16" fmla="*/ 168 w 464"/>
                  <a:gd name="T17" fmla="*/ 4 h 464"/>
                  <a:gd name="T18" fmla="*/ 160 w 464"/>
                  <a:gd name="T19" fmla="*/ 8 h 464"/>
                  <a:gd name="T20" fmla="*/ 152 w 464"/>
                  <a:gd name="T21" fmla="*/ 14 h 464"/>
                  <a:gd name="T22" fmla="*/ 14 w 464"/>
                  <a:gd name="T23" fmla="*/ 154 h 464"/>
                  <a:gd name="T24" fmla="*/ 14 w 464"/>
                  <a:gd name="T25" fmla="*/ 154 h 464"/>
                  <a:gd name="T26" fmla="*/ 8 w 464"/>
                  <a:gd name="T27" fmla="*/ 160 h 464"/>
                  <a:gd name="T28" fmla="*/ 4 w 464"/>
                  <a:gd name="T29" fmla="*/ 170 h 464"/>
                  <a:gd name="T30" fmla="*/ 0 w 464"/>
                  <a:gd name="T31" fmla="*/ 178 h 464"/>
                  <a:gd name="T32" fmla="*/ 0 w 464"/>
                  <a:gd name="T33" fmla="*/ 188 h 464"/>
                  <a:gd name="T34" fmla="*/ 0 w 464"/>
                  <a:gd name="T35" fmla="*/ 198 h 464"/>
                  <a:gd name="T36" fmla="*/ 4 w 464"/>
                  <a:gd name="T37" fmla="*/ 206 h 464"/>
                  <a:gd name="T38" fmla="*/ 8 w 464"/>
                  <a:gd name="T39" fmla="*/ 214 h 464"/>
                  <a:gd name="T40" fmla="*/ 14 w 464"/>
                  <a:gd name="T41" fmla="*/ 222 h 464"/>
                  <a:gd name="T42" fmla="*/ 256 w 464"/>
                  <a:gd name="T43" fmla="*/ 464 h 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64" h="464">
                    <a:moveTo>
                      <a:pt x="464" y="256"/>
                    </a:moveTo>
                    <a:lnTo>
                      <a:pt x="222" y="14"/>
                    </a:lnTo>
                    <a:lnTo>
                      <a:pt x="222" y="14"/>
                    </a:lnTo>
                    <a:lnTo>
                      <a:pt x="214" y="8"/>
                    </a:lnTo>
                    <a:lnTo>
                      <a:pt x="206" y="4"/>
                    </a:lnTo>
                    <a:lnTo>
                      <a:pt x="196" y="0"/>
                    </a:lnTo>
                    <a:lnTo>
                      <a:pt x="188" y="0"/>
                    </a:lnTo>
                    <a:lnTo>
                      <a:pt x="178" y="0"/>
                    </a:lnTo>
                    <a:lnTo>
                      <a:pt x="168" y="4"/>
                    </a:lnTo>
                    <a:lnTo>
                      <a:pt x="160" y="8"/>
                    </a:lnTo>
                    <a:lnTo>
                      <a:pt x="152" y="14"/>
                    </a:lnTo>
                    <a:lnTo>
                      <a:pt x="14" y="154"/>
                    </a:lnTo>
                    <a:lnTo>
                      <a:pt x="14" y="154"/>
                    </a:lnTo>
                    <a:lnTo>
                      <a:pt x="8" y="160"/>
                    </a:lnTo>
                    <a:lnTo>
                      <a:pt x="4" y="170"/>
                    </a:lnTo>
                    <a:lnTo>
                      <a:pt x="0" y="178"/>
                    </a:lnTo>
                    <a:lnTo>
                      <a:pt x="0" y="188"/>
                    </a:lnTo>
                    <a:lnTo>
                      <a:pt x="0" y="198"/>
                    </a:lnTo>
                    <a:lnTo>
                      <a:pt x="4" y="206"/>
                    </a:lnTo>
                    <a:lnTo>
                      <a:pt x="8" y="214"/>
                    </a:lnTo>
                    <a:lnTo>
                      <a:pt x="14" y="222"/>
                    </a:lnTo>
                    <a:lnTo>
                      <a:pt x="256" y="464"/>
                    </a:lnTo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3495675" y="3948113"/>
                <a:ext cx="736600" cy="736600"/>
              </a:xfrm>
              <a:custGeom>
                <a:avLst/>
                <a:gdLst>
                  <a:gd name="T0" fmla="*/ 0 w 464"/>
                  <a:gd name="T1" fmla="*/ 210 h 464"/>
                  <a:gd name="T2" fmla="*/ 242 w 464"/>
                  <a:gd name="T3" fmla="*/ 450 h 464"/>
                  <a:gd name="T4" fmla="*/ 242 w 464"/>
                  <a:gd name="T5" fmla="*/ 450 h 464"/>
                  <a:gd name="T6" fmla="*/ 250 w 464"/>
                  <a:gd name="T7" fmla="*/ 456 h 464"/>
                  <a:gd name="T8" fmla="*/ 258 w 464"/>
                  <a:gd name="T9" fmla="*/ 462 h 464"/>
                  <a:gd name="T10" fmla="*/ 268 w 464"/>
                  <a:gd name="T11" fmla="*/ 464 h 464"/>
                  <a:gd name="T12" fmla="*/ 276 w 464"/>
                  <a:gd name="T13" fmla="*/ 464 h 464"/>
                  <a:gd name="T14" fmla="*/ 286 w 464"/>
                  <a:gd name="T15" fmla="*/ 464 h 464"/>
                  <a:gd name="T16" fmla="*/ 296 w 464"/>
                  <a:gd name="T17" fmla="*/ 462 h 464"/>
                  <a:gd name="T18" fmla="*/ 304 w 464"/>
                  <a:gd name="T19" fmla="*/ 456 h 464"/>
                  <a:gd name="T20" fmla="*/ 312 w 464"/>
                  <a:gd name="T21" fmla="*/ 450 h 464"/>
                  <a:gd name="T22" fmla="*/ 450 w 464"/>
                  <a:gd name="T23" fmla="*/ 312 h 464"/>
                  <a:gd name="T24" fmla="*/ 450 w 464"/>
                  <a:gd name="T25" fmla="*/ 312 h 464"/>
                  <a:gd name="T26" fmla="*/ 456 w 464"/>
                  <a:gd name="T27" fmla="*/ 304 h 464"/>
                  <a:gd name="T28" fmla="*/ 460 w 464"/>
                  <a:gd name="T29" fmla="*/ 296 h 464"/>
                  <a:gd name="T30" fmla="*/ 464 w 464"/>
                  <a:gd name="T31" fmla="*/ 286 h 464"/>
                  <a:gd name="T32" fmla="*/ 464 w 464"/>
                  <a:gd name="T33" fmla="*/ 278 h 464"/>
                  <a:gd name="T34" fmla="*/ 464 w 464"/>
                  <a:gd name="T35" fmla="*/ 268 h 464"/>
                  <a:gd name="T36" fmla="*/ 460 w 464"/>
                  <a:gd name="T37" fmla="*/ 258 h 464"/>
                  <a:gd name="T38" fmla="*/ 456 w 464"/>
                  <a:gd name="T39" fmla="*/ 250 h 464"/>
                  <a:gd name="T40" fmla="*/ 450 w 464"/>
                  <a:gd name="T41" fmla="*/ 242 h 464"/>
                  <a:gd name="T42" fmla="*/ 208 w 464"/>
                  <a:gd name="T43" fmla="*/ 0 h 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64" h="464">
                    <a:moveTo>
                      <a:pt x="0" y="210"/>
                    </a:moveTo>
                    <a:lnTo>
                      <a:pt x="242" y="450"/>
                    </a:lnTo>
                    <a:lnTo>
                      <a:pt x="242" y="450"/>
                    </a:lnTo>
                    <a:lnTo>
                      <a:pt x="250" y="456"/>
                    </a:lnTo>
                    <a:lnTo>
                      <a:pt x="258" y="462"/>
                    </a:lnTo>
                    <a:lnTo>
                      <a:pt x="268" y="464"/>
                    </a:lnTo>
                    <a:lnTo>
                      <a:pt x="276" y="464"/>
                    </a:lnTo>
                    <a:lnTo>
                      <a:pt x="286" y="464"/>
                    </a:lnTo>
                    <a:lnTo>
                      <a:pt x="296" y="462"/>
                    </a:lnTo>
                    <a:lnTo>
                      <a:pt x="304" y="456"/>
                    </a:lnTo>
                    <a:lnTo>
                      <a:pt x="312" y="450"/>
                    </a:lnTo>
                    <a:lnTo>
                      <a:pt x="450" y="312"/>
                    </a:lnTo>
                    <a:lnTo>
                      <a:pt x="450" y="312"/>
                    </a:lnTo>
                    <a:lnTo>
                      <a:pt x="456" y="304"/>
                    </a:lnTo>
                    <a:lnTo>
                      <a:pt x="460" y="296"/>
                    </a:lnTo>
                    <a:lnTo>
                      <a:pt x="464" y="286"/>
                    </a:lnTo>
                    <a:lnTo>
                      <a:pt x="464" y="278"/>
                    </a:lnTo>
                    <a:lnTo>
                      <a:pt x="464" y="268"/>
                    </a:lnTo>
                    <a:lnTo>
                      <a:pt x="460" y="258"/>
                    </a:lnTo>
                    <a:lnTo>
                      <a:pt x="456" y="250"/>
                    </a:lnTo>
                    <a:lnTo>
                      <a:pt x="450" y="242"/>
                    </a:lnTo>
                    <a:lnTo>
                      <a:pt x="208" y="0"/>
                    </a:lnTo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组合 22"/>
          <p:cNvGrpSpPr/>
          <p:nvPr/>
        </p:nvGrpSpPr>
        <p:grpSpPr>
          <a:xfrm>
            <a:off x="4368056" y="2739048"/>
            <a:ext cx="788654" cy="977221"/>
            <a:chOff x="4593602" y="3209405"/>
            <a:chExt cx="788757" cy="977221"/>
          </a:xfrm>
          <a:solidFill>
            <a:srgbClr val="00ADA9"/>
          </a:solidFill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 rot="1800000">
              <a:off x="4593605" y="3209405"/>
              <a:ext cx="788757" cy="977221"/>
            </a:xfrm>
            <a:custGeom>
              <a:avLst/>
              <a:gdLst>
                <a:gd name="T0" fmla="*/ 392 w 904"/>
                <a:gd name="T1" fmla="*/ 0 h 1120"/>
                <a:gd name="T2" fmla="*/ 392 w 904"/>
                <a:gd name="T3" fmla="*/ 0 h 1120"/>
                <a:gd name="T4" fmla="*/ 388 w 904"/>
                <a:gd name="T5" fmla="*/ 52 h 1120"/>
                <a:gd name="T6" fmla="*/ 382 w 904"/>
                <a:gd name="T7" fmla="*/ 104 h 1120"/>
                <a:gd name="T8" fmla="*/ 372 w 904"/>
                <a:gd name="T9" fmla="*/ 156 h 1120"/>
                <a:gd name="T10" fmla="*/ 358 w 904"/>
                <a:gd name="T11" fmla="*/ 206 h 1120"/>
                <a:gd name="T12" fmla="*/ 342 w 904"/>
                <a:gd name="T13" fmla="*/ 254 h 1120"/>
                <a:gd name="T14" fmla="*/ 324 w 904"/>
                <a:gd name="T15" fmla="*/ 302 h 1120"/>
                <a:gd name="T16" fmla="*/ 302 w 904"/>
                <a:gd name="T17" fmla="*/ 348 h 1120"/>
                <a:gd name="T18" fmla="*/ 278 w 904"/>
                <a:gd name="T19" fmla="*/ 392 h 1120"/>
                <a:gd name="T20" fmla="*/ 252 w 904"/>
                <a:gd name="T21" fmla="*/ 434 h 1120"/>
                <a:gd name="T22" fmla="*/ 222 w 904"/>
                <a:gd name="T23" fmla="*/ 476 h 1120"/>
                <a:gd name="T24" fmla="*/ 190 w 904"/>
                <a:gd name="T25" fmla="*/ 514 h 1120"/>
                <a:gd name="T26" fmla="*/ 156 w 904"/>
                <a:gd name="T27" fmla="*/ 552 h 1120"/>
                <a:gd name="T28" fmla="*/ 120 w 904"/>
                <a:gd name="T29" fmla="*/ 586 h 1120"/>
                <a:gd name="T30" fmla="*/ 82 w 904"/>
                <a:gd name="T31" fmla="*/ 620 h 1120"/>
                <a:gd name="T32" fmla="*/ 42 w 904"/>
                <a:gd name="T33" fmla="*/ 650 h 1120"/>
                <a:gd name="T34" fmla="*/ 0 w 904"/>
                <a:gd name="T35" fmla="*/ 678 h 1120"/>
                <a:gd name="T36" fmla="*/ 256 w 904"/>
                <a:gd name="T37" fmla="*/ 1120 h 1120"/>
                <a:gd name="T38" fmla="*/ 256 w 904"/>
                <a:gd name="T39" fmla="*/ 1120 h 1120"/>
                <a:gd name="T40" fmla="*/ 292 w 904"/>
                <a:gd name="T41" fmla="*/ 1098 h 1120"/>
                <a:gd name="T42" fmla="*/ 326 w 904"/>
                <a:gd name="T43" fmla="*/ 1074 h 1120"/>
                <a:gd name="T44" fmla="*/ 360 w 904"/>
                <a:gd name="T45" fmla="*/ 1050 h 1120"/>
                <a:gd name="T46" fmla="*/ 392 w 904"/>
                <a:gd name="T47" fmla="*/ 1026 h 1120"/>
                <a:gd name="T48" fmla="*/ 426 w 904"/>
                <a:gd name="T49" fmla="*/ 998 h 1120"/>
                <a:gd name="T50" fmla="*/ 456 w 904"/>
                <a:gd name="T51" fmla="*/ 972 h 1120"/>
                <a:gd name="T52" fmla="*/ 488 w 904"/>
                <a:gd name="T53" fmla="*/ 944 h 1120"/>
                <a:gd name="T54" fmla="*/ 516 w 904"/>
                <a:gd name="T55" fmla="*/ 914 h 1120"/>
                <a:gd name="T56" fmla="*/ 546 w 904"/>
                <a:gd name="T57" fmla="*/ 884 h 1120"/>
                <a:gd name="T58" fmla="*/ 574 w 904"/>
                <a:gd name="T59" fmla="*/ 854 h 1120"/>
                <a:gd name="T60" fmla="*/ 600 w 904"/>
                <a:gd name="T61" fmla="*/ 822 h 1120"/>
                <a:gd name="T62" fmla="*/ 626 w 904"/>
                <a:gd name="T63" fmla="*/ 790 h 1120"/>
                <a:gd name="T64" fmla="*/ 650 w 904"/>
                <a:gd name="T65" fmla="*/ 756 h 1120"/>
                <a:gd name="T66" fmla="*/ 674 w 904"/>
                <a:gd name="T67" fmla="*/ 722 h 1120"/>
                <a:gd name="T68" fmla="*/ 698 w 904"/>
                <a:gd name="T69" fmla="*/ 686 h 1120"/>
                <a:gd name="T70" fmla="*/ 720 w 904"/>
                <a:gd name="T71" fmla="*/ 652 h 1120"/>
                <a:gd name="T72" fmla="*/ 740 w 904"/>
                <a:gd name="T73" fmla="*/ 614 h 1120"/>
                <a:gd name="T74" fmla="*/ 760 w 904"/>
                <a:gd name="T75" fmla="*/ 578 h 1120"/>
                <a:gd name="T76" fmla="*/ 778 w 904"/>
                <a:gd name="T77" fmla="*/ 540 h 1120"/>
                <a:gd name="T78" fmla="*/ 794 w 904"/>
                <a:gd name="T79" fmla="*/ 502 h 1120"/>
                <a:gd name="T80" fmla="*/ 812 w 904"/>
                <a:gd name="T81" fmla="*/ 462 h 1120"/>
                <a:gd name="T82" fmla="*/ 826 w 904"/>
                <a:gd name="T83" fmla="*/ 424 h 1120"/>
                <a:gd name="T84" fmla="*/ 840 w 904"/>
                <a:gd name="T85" fmla="*/ 384 h 1120"/>
                <a:gd name="T86" fmla="*/ 852 w 904"/>
                <a:gd name="T87" fmla="*/ 342 h 1120"/>
                <a:gd name="T88" fmla="*/ 864 w 904"/>
                <a:gd name="T89" fmla="*/ 302 h 1120"/>
                <a:gd name="T90" fmla="*/ 872 w 904"/>
                <a:gd name="T91" fmla="*/ 260 h 1120"/>
                <a:gd name="T92" fmla="*/ 882 w 904"/>
                <a:gd name="T93" fmla="*/ 218 h 1120"/>
                <a:gd name="T94" fmla="*/ 888 w 904"/>
                <a:gd name="T95" fmla="*/ 174 h 1120"/>
                <a:gd name="T96" fmla="*/ 894 w 904"/>
                <a:gd name="T97" fmla="*/ 132 h 1120"/>
                <a:gd name="T98" fmla="*/ 898 w 904"/>
                <a:gd name="T99" fmla="*/ 88 h 1120"/>
                <a:gd name="T100" fmla="*/ 902 w 904"/>
                <a:gd name="T101" fmla="*/ 44 h 1120"/>
                <a:gd name="T102" fmla="*/ 904 w 904"/>
                <a:gd name="T103" fmla="*/ 0 h 1120"/>
                <a:gd name="T104" fmla="*/ 392 w 904"/>
                <a:gd name="T105" fmla="*/ 0 h 1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04" h="1120">
                  <a:moveTo>
                    <a:pt x="392" y="0"/>
                  </a:moveTo>
                  <a:lnTo>
                    <a:pt x="392" y="0"/>
                  </a:lnTo>
                  <a:lnTo>
                    <a:pt x="388" y="52"/>
                  </a:lnTo>
                  <a:lnTo>
                    <a:pt x="382" y="104"/>
                  </a:lnTo>
                  <a:lnTo>
                    <a:pt x="372" y="156"/>
                  </a:lnTo>
                  <a:lnTo>
                    <a:pt x="358" y="206"/>
                  </a:lnTo>
                  <a:lnTo>
                    <a:pt x="342" y="254"/>
                  </a:lnTo>
                  <a:lnTo>
                    <a:pt x="324" y="302"/>
                  </a:lnTo>
                  <a:lnTo>
                    <a:pt x="302" y="348"/>
                  </a:lnTo>
                  <a:lnTo>
                    <a:pt x="278" y="392"/>
                  </a:lnTo>
                  <a:lnTo>
                    <a:pt x="252" y="434"/>
                  </a:lnTo>
                  <a:lnTo>
                    <a:pt x="222" y="476"/>
                  </a:lnTo>
                  <a:lnTo>
                    <a:pt x="190" y="514"/>
                  </a:lnTo>
                  <a:lnTo>
                    <a:pt x="156" y="552"/>
                  </a:lnTo>
                  <a:lnTo>
                    <a:pt x="120" y="586"/>
                  </a:lnTo>
                  <a:lnTo>
                    <a:pt x="82" y="620"/>
                  </a:lnTo>
                  <a:lnTo>
                    <a:pt x="42" y="650"/>
                  </a:lnTo>
                  <a:lnTo>
                    <a:pt x="0" y="678"/>
                  </a:lnTo>
                  <a:lnTo>
                    <a:pt x="256" y="1120"/>
                  </a:lnTo>
                  <a:lnTo>
                    <a:pt x="256" y="1120"/>
                  </a:lnTo>
                  <a:lnTo>
                    <a:pt x="292" y="1098"/>
                  </a:lnTo>
                  <a:lnTo>
                    <a:pt x="326" y="1074"/>
                  </a:lnTo>
                  <a:lnTo>
                    <a:pt x="360" y="1050"/>
                  </a:lnTo>
                  <a:lnTo>
                    <a:pt x="392" y="1026"/>
                  </a:lnTo>
                  <a:lnTo>
                    <a:pt x="426" y="998"/>
                  </a:lnTo>
                  <a:lnTo>
                    <a:pt x="456" y="972"/>
                  </a:lnTo>
                  <a:lnTo>
                    <a:pt x="488" y="944"/>
                  </a:lnTo>
                  <a:lnTo>
                    <a:pt x="516" y="914"/>
                  </a:lnTo>
                  <a:lnTo>
                    <a:pt x="546" y="884"/>
                  </a:lnTo>
                  <a:lnTo>
                    <a:pt x="574" y="854"/>
                  </a:lnTo>
                  <a:lnTo>
                    <a:pt x="600" y="822"/>
                  </a:lnTo>
                  <a:lnTo>
                    <a:pt x="626" y="790"/>
                  </a:lnTo>
                  <a:lnTo>
                    <a:pt x="650" y="756"/>
                  </a:lnTo>
                  <a:lnTo>
                    <a:pt x="674" y="722"/>
                  </a:lnTo>
                  <a:lnTo>
                    <a:pt x="698" y="686"/>
                  </a:lnTo>
                  <a:lnTo>
                    <a:pt x="720" y="652"/>
                  </a:lnTo>
                  <a:lnTo>
                    <a:pt x="740" y="614"/>
                  </a:lnTo>
                  <a:lnTo>
                    <a:pt x="760" y="578"/>
                  </a:lnTo>
                  <a:lnTo>
                    <a:pt x="778" y="540"/>
                  </a:lnTo>
                  <a:lnTo>
                    <a:pt x="794" y="502"/>
                  </a:lnTo>
                  <a:lnTo>
                    <a:pt x="812" y="462"/>
                  </a:lnTo>
                  <a:lnTo>
                    <a:pt x="826" y="424"/>
                  </a:lnTo>
                  <a:lnTo>
                    <a:pt x="840" y="384"/>
                  </a:lnTo>
                  <a:lnTo>
                    <a:pt x="852" y="342"/>
                  </a:lnTo>
                  <a:lnTo>
                    <a:pt x="864" y="302"/>
                  </a:lnTo>
                  <a:lnTo>
                    <a:pt x="872" y="260"/>
                  </a:lnTo>
                  <a:lnTo>
                    <a:pt x="882" y="218"/>
                  </a:lnTo>
                  <a:lnTo>
                    <a:pt x="888" y="174"/>
                  </a:lnTo>
                  <a:lnTo>
                    <a:pt x="894" y="132"/>
                  </a:lnTo>
                  <a:lnTo>
                    <a:pt x="898" y="88"/>
                  </a:lnTo>
                  <a:lnTo>
                    <a:pt x="902" y="44"/>
                  </a:lnTo>
                  <a:lnTo>
                    <a:pt x="904" y="0"/>
                  </a:lnTo>
                  <a:lnTo>
                    <a:pt x="39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4938344" y="3612235"/>
              <a:ext cx="185910" cy="184873"/>
              <a:chOff x="2616200" y="414338"/>
              <a:chExt cx="1708150" cy="1698625"/>
            </a:xfrm>
            <a:grpFill/>
          </p:grpSpPr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2616200" y="414338"/>
                <a:ext cx="1708150" cy="1698625"/>
              </a:xfrm>
              <a:custGeom>
                <a:avLst/>
                <a:gdLst>
                  <a:gd name="T0" fmla="*/ 434 w 1076"/>
                  <a:gd name="T1" fmla="*/ 404 h 1070"/>
                  <a:gd name="T2" fmla="*/ 412 w 1076"/>
                  <a:gd name="T3" fmla="*/ 398 h 1070"/>
                  <a:gd name="T4" fmla="*/ 364 w 1076"/>
                  <a:gd name="T5" fmla="*/ 392 h 1070"/>
                  <a:gd name="T6" fmla="*/ 338 w 1076"/>
                  <a:gd name="T7" fmla="*/ 390 h 1070"/>
                  <a:gd name="T8" fmla="*/ 270 w 1076"/>
                  <a:gd name="T9" fmla="*/ 398 h 1070"/>
                  <a:gd name="T10" fmla="*/ 206 w 1076"/>
                  <a:gd name="T11" fmla="*/ 418 h 1070"/>
                  <a:gd name="T12" fmla="*/ 148 w 1076"/>
                  <a:gd name="T13" fmla="*/ 448 h 1070"/>
                  <a:gd name="T14" fmla="*/ 98 w 1076"/>
                  <a:gd name="T15" fmla="*/ 490 h 1070"/>
                  <a:gd name="T16" fmla="*/ 58 w 1076"/>
                  <a:gd name="T17" fmla="*/ 540 h 1070"/>
                  <a:gd name="T18" fmla="*/ 26 w 1076"/>
                  <a:gd name="T19" fmla="*/ 598 h 1070"/>
                  <a:gd name="T20" fmla="*/ 6 w 1076"/>
                  <a:gd name="T21" fmla="*/ 662 h 1070"/>
                  <a:gd name="T22" fmla="*/ 0 w 1076"/>
                  <a:gd name="T23" fmla="*/ 730 h 1070"/>
                  <a:gd name="T24" fmla="*/ 0 w 1076"/>
                  <a:gd name="T25" fmla="*/ 764 h 1070"/>
                  <a:gd name="T26" fmla="*/ 14 w 1076"/>
                  <a:gd name="T27" fmla="*/ 832 h 1070"/>
                  <a:gd name="T28" fmla="*/ 40 w 1076"/>
                  <a:gd name="T29" fmla="*/ 892 h 1070"/>
                  <a:gd name="T30" fmla="*/ 76 w 1076"/>
                  <a:gd name="T31" fmla="*/ 946 h 1070"/>
                  <a:gd name="T32" fmla="*/ 122 w 1076"/>
                  <a:gd name="T33" fmla="*/ 992 h 1070"/>
                  <a:gd name="T34" fmla="*/ 176 w 1076"/>
                  <a:gd name="T35" fmla="*/ 1030 h 1070"/>
                  <a:gd name="T36" fmla="*/ 238 w 1076"/>
                  <a:gd name="T37" fmla="*/ 1054 h 1070"/>
                  <a:gd name="T38" fmla="*/ 304 w 1076"/>
                  <a:gd name="T39" fmla="*/ 1068 h 1070"/>
                  <a:gd name="T40" fmla="*/ 338 w 1076"/>
                  <a:gd name="T41" fmla="*/ 1070 h 1070"/>
                  <a:gd name="T42" fmla="*/ 408 w 1076"/>
                  <a:gd name="T43" fmla="*/ 1064 h 1070"/>
                  <a:gd name="T44" fmla="*/ 472 w 1076"/>
                  <a:gd name="T45" fmla="*/ 1044 h 1070"/>
                  <a:gd name="T46" fmla="*/ 528 w 1076"/>
                  <a:gd name="T47" fmla="*/ 1012 h 1070"/>
                  <a:gd name="T48" fmla="*/ 580 w 1076"/>
                  <a:gd name="T49" fmla="*/ 970 h 1070"/>
                  <a:gd name="T50" fmla="*/ 620 w 1076"/>
                  <a:gd name="T51" fmla="*/ 920 h 1070"/>
                  <a:gd name="T52" fmla="*/ 652 w 1076"/>
                  <a:gd name="T53" fmla="*/ 862 h 1070"/>
                  <a:gd name="T54" fmla="*/ 672 w 1076"/>
                  <a:gd name="T55" fmla="*/ 798 h 1070"/>
                  <a:gd name="T56" fmla="*/ 678 w 1076"/>
                  <a:gd name="T57" fmla="*/ 730 h 1070"/>
                  <a:gd name="T58" fmla="*/ 678 w 1076"/>
                  <a:gd name="T59" fmla="*/ 706 h 1070"/>
                  <a:gd name="T60" fmla="*/ 672 w 1076"/>
                  <a:gd name="T61" fmla="*/ 662 h 1070"/>
                  <a:gd name="T62" fmla="*/ 786 w 1076"/>
                  <a:gd name="T63" fmla="*/ 520 h 1070"/>
                  <a:gd name="T64" fmla="*/ 934 w 1076"/>
                  <a:gd name="T65" fmla="*/ 378 h 1070"/>
                  <a:gd name="T66" fmla="*/ 1076 w 1076"/>
                  <a:gd name="T67" fmla="*/ 216 h 1070"/>
                  <a:gd name="T68" fmla="*/ 884 w 1076"/>
                  <a:gd name="T69" fmla="*/ 0 h 1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76" h="1070">
                    <a:moveTo>
                      <a:pt x="884" y="0"/>
                    </a:moveTo>
                    <a:lnTo>
                      <a:pt x="434" y="404"/>
                    </a:lnTo>
                    <a:lnTo>
                      <a:pt x="434" y="404"/>
                    </a:lnTo>
                    <a:lnTo>
                      <a:pt x="412" y="398"/>
                    </a:lnTo>
                    <a:lnTo>
                      <a:pt x="388" y="394"/>
                    </a:lnTo>
                    <a:lnTo>
                      <a:pt x="364" y="392"/>
                    </a:lnTo>
                    <a:lnTo>
                      <a:pt x="338" y="390"/>
                    </a:lnTo>
                    <a:lnTo>
                      <a:pt x="338" y="390"/>
                    </a:lnTo>
                    <a:lnTo>
                      <a:pt x="304" y="392"/>
                    </a:lnTo>
                    <a:lnTo>
                      <a:pt x="270" y="398"/>
                    </a:lnTo>
                    <a:lnTo>
                      <a:pt x="238" y="406"/>
                    </a:lnTo>
                    <a:lnTo>
                      <a:pt x="206" y="418"/>
                    </a:lnTo>
                    <a:lnTo>
                      <a:pt x="176" y="432"/>
                    </a:lnTo>
                    <a:lnTo>
                      <a:pt x="148" y="448"/>
                    </a:lnTo>
                    <a:lnTo>
                      <a:pt x="122" y="468"/>
                    </a:lnTo>
                    <a:lnTo>
                      <a:pt x="98" y="490"/>
                    </a:lnTo>
                    <a:lnTo>
                      <a:pt x="76" y="514"/>
                    </a:lnTo>
                    <a:lnTo>
                      <a:pt x="58" y="540"/>
                    </a:lnTo>
                    <a:lnTo>
                      <a:pt x="40" y="568"/>
                    </a:lnTo>
                    <a:lnTo>
                      <a:pt x="26" y="598"/>
                    </a:lnTo>
                    <a:lnTo>
                      <a:pt x="14" y="630"/>
                    </a:lnTo>
                    <a:lnTo>
                      <a:pt x="6" y="662"/>
                    </a:lnTo>
                    <a:lnTo>
                      <a:pt x="0" y="696"/>
                    </a:lnTo>
                    <a:lnTo>
                      <a:pt x="0" y="730"/>
                    </a:lnTo>
                    <a:lnTo>
                      <a:pt x="0" y="730"/>
                    </a:lnTo>
                    <a:lnTo>
                      <a:pt x="0" y="764"/>
                    </a:lnTo>
                    <a:lnTo>
                      <a:pt x="6" y="798"/>
                    </a:lnTo>
                    <a:lnTo>
                      <a:pt x="14" y="832"/>
                    </a:lnTo>
                    <a:lnTo>
                      <a:pt x="26" y="862"/>
                    </a:lnTo>
                    <a:lnTo>
                      <a:pt x="40" y="892"/>
                    </a:lnTo>
                    <a:lnTo>
                      <a:pt x="58" y="920"/>
                    </a:lnTo>
                    <a:lnTo>
                      <a:pt x="76" y="946"/>
                    </a:lnTo>
                    <a:lnTo>
                      <a:pt x="98" y="970"/>
                    </a:lnTo>
                    <a:lnTo>
                      <a:pt x="122" y="992"/>
                    </a:lnTo>
                    <a:lnTo>
                      <a:pt x="148" y="1012"/>
                    </a:lnTo>
                    <a:lnTo>
                      <a:pt x="176" y="1030"/>
                    </a:lnTo>
                    <a:lnTo>
                      <a:pt x="206" y="1044"/>
                    </a:lnTo>
                    <a:lnTo>
                      <a:pt x="238" y="1054"/>
                    </a:lnTo>
                    <a:lnTo>
                      <a:pt x="270" y="1064"/>
                    </a:lnTo>
                    <a:lnTo>
                      <a:pt x="304" y="1068"/>
                    </a:lnTo>
                    <a:lnTo>
                      <a:pt x="338" y="1070"/>
                    </a:lnTo>
                    <a:lnTo>
                      <a:pt x="338" y="1070"/>
                    </a:lnTo>
                    <a:lnTo>
                      <a:pt x="374" y="1068"/>
                    </a:lnTo>
                    <a:lnTo>
                      <a:pt x="408" y="1064"/>
                    </a:lnTo>
                    <a:lnTo>
                      <a:pt x="440" y="1054"/>
                    </a:lnTo>
                    <a:lnTo>
                      <a:pt x="472" y="1044"/>
                    </a:lnTo>
                    <a:lnTo>
                      <a:pt x="500" y="1030"/>
                    </a:lnTo>
                    <a:lnTo>
                      <a:pt x="528" y="1012"/>
                    </a:lnTo>
                    <a:lnTo>
                      <a:pt x="556" y="992"/>
                    </a:lnTo>
                    <a:lnTo>
                      <a:pt x="580" y="970"/>
                    </a:lnTo>
                    <a:lnTo>
                      <a:pt x="602" y="946"/>
                    </a:lnTo>
                    <a:lnTo>
                      <a:pt x="620" y="920"/>
                    </a:lnTo>
                    <a:lnTo>
                      <a:pt x="638" y="892"/>
                    </a:lnTo>
                    <a:lnTo>
                      <a:pt x="652" y="862"/>
                    </a:lnTo>
                    <a:lnTo>
                      <a:pt x="664" y="832"/>
                    </a:lnTo>
                    <a:lnTo>
                      <a:pt x="672" y="798"/>
                    </a:lnTo>
                    <a:lnTo>
                      <a:pt x="678" y="764"/>
                    </a:lnTo>
                    <a:lnTo>
                      <a:pt x="678" y="730"/>
                    </a:lnTo>
                    <a:lnTo>
                      <a:pt x="678" y="730"/>
                    </a:lnTo>
                    <a:lnTo>
                      <a:pt x="678" y="706"/>
                    </a:lnTo>
                    <a:lnTo>
                      <a:pt x="676" y="684"/>
                    </a:lnTo>
                    <a:lnTo>
                      <a:pt x="672" y="662"/>
                    </a:lnTo>
                    <a:lnTo>
                      <a:pt x="666" y="640"/>
                    </a:lnTo>
                    <a:lnTo>
                      <a:pt x="786" y="520"/>
                    </a:lnTo>
                    <a:lnTo>
                      <a:pt x="786" y="378"/>
                    </a:lnTo>
                    <a:lnTo>
                      <a:pt x="934" y="378"/>
                    </a:lnTo>
                    <a:lnTo>
                      <a:pt x="934" y="208"/>
                    </a:lnTo>
                    <a:lnTo>
                      <a:pt x="1076" y="216"/>
                    </a:lnTo>
                    <a:lnTo>
                      <a:pt x="1076" y="14"/>
                    </a:lnTo>
                    <a:lnTo>
                      <a:pt x="884" y="0"/>
                    </a:lnTo>
                    <a:close/>
                  </a:path>
                </a:pathLst>
              </a:cu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2889250" y="1484313"/>
                <a:ext cx="368300" cy="368300"/>
              </a:xfrm>
              <a:custGeom>
                <a:avLst/>
                <a:gdLst>
                  <a:gd name="T0" fmla="*/ 232 w 232"/>
                  <a:gd name="T1" fmla="*/ 116 h 232"/>
                  <a:gd name="T2" fmla="*/ 232 w 232"/>
                  <a:gd name="T3" fmla="*/ 116 h 232"/>
                  <a:gd name="T4" fmla="*/ 232 w 232"/>
                  <a:gd name="T5" fmla="*/ 128 h 232"/>
                  <a:gd name="T6" fmla="*/ 230 w 232"/>
                  <a:gd name="T7" fmla="*/ 138 h 232"/>
                  <a:gd name="T8" fmla="*/ 222 w 232"/>
                  <a:gd name="T9" fmla="*/ 160 h 232"/>
                  <a:gd name="T10" fmla="*/ 212 w 232"/>
                  <a:gd name="T11" fmla="*/ 180 h 232"/>
                  <a:gd name="T12" fmla="*/ 198 w 232"/>
                  <a:gd name="T13" fmla="*/ 198 h 232"/>
                  <a:gd name="T14" fmla="*/ 180 w 232"/>
                  <a:gd name="T15" fmla="*/ 212 h 232"/>
                  <a:gd name="T16" fmla="*/ 162 w 232"/>
                  <a:gd name="T17" fmla="*/ 222 h 232"/>
                  <a:gd name="T18" fmla="*/ 140 w 232"/>
                  <a:gd name="T19" fmla="*/ 228 h 232"/>
                  <a:gd name="T20" fmla="*/ 128 w 232"/>
                  <a:gd name="T21" fmla="*/ 230 h 232"/>
                  <a:gd name="T22" fmla="*/ 116 w 232"/>
                  <a:gd name="T23" fmla="*/ 232 h 232"/>
                  <a:gd name="T24" fmla="*/ 116 w 232"/>
                  <a:gd name="T25" fmla="*/ 232 h 232"/>
                  <a:gd name="T26" fmla="*/ 104 w 232"/>
                  <a:gd name="T27" fmla="*/ 230 h 232"/>
                  <a:gd name="T28" fmla="*/ 92 w 232"/>
                  <a:gd name="T29" fmla="*/ 228 h 232"/>
                  <a:gd name="T30" fmla="*/ 72 w 232"/>
                  <a:gd name="T31" fmla="*/ 222 h 232"/>
                  <a:gd name="T32" fmla="*/ 52 w 232"/>
                  <a:gd name="T33" fmla="*/ 212 h 232"/>
                  <a:gd name="T34" fmla="*/ 34 w 232"/>
                  <a:gd name="T35" fmla="*/ 198 h 232"/>
                  <a:gd name="T36" fmla="*/ 20 w 232"/>
                  <a:gd name="T37" fmla="*/ 180 h 232"/>
                  <a:gd name="T38" fmla="*/ 10 w 232"/>
                  <a:gd name="T39" fmla="*/ 160 h 232"/>
                  <a:gd name="T40" fmla="*/ 2 w 232"/>
                  <a:gd name="T41" fmla="*/ 138 h 232"/>
                  <a:gd name="T42" fmla="*/ 2 w 232"/>
                  <a:gd name="T43" fmla="*/ 128 h 232"/>
                  <a:gd name="T44" fmla="*/ 0 w 232"/>
                  <a:gd name="T45" fmla="*/ 116 h 232"/>
                  <a:gd name="T46" fmla="*/ 0 w 232"/>
                  <a:gd name="T47" fmla="*/ 116 h 232"/>
                  <a:gd name="T48" fmla="*/ 2 w 232"/>
                  <a:gd name="T49" fmla="*/ 104 h 232"/>
                  <a:gd name="T50" fmla="*/ 2 w 232"/>
                  <a:gd name="T51" fmla="*/ 92 h 232"/>
                  <a:gd name="T52" fmla="*/ 10 w 232"/>
                  <a:gd name="T53" fmla="*/ 70 h 232"/>
                  <a:gd name="T54" fmla="*/ 20 w 232"/>
                  <a:gd name="T55" fmla="*/ 50 h 232"/>
                  <a:gd name="T56" fmla="*/ 34 w 232"/>
                  <a:gd name="T57" fmla="*/ 34 h 232"/>
                  <a:gd name="T58" fmla="*/ 52 w 232"/>
                  <a:gd name="T59" fmla="*/ 20 h 232"/>
                  <a:gd name="T60" fmla="*/ 72 w 232"/>
                  <a:gd name="T61" fmla="*/ 8 h 232"/>
                  <a:gd name="T62" fmla="*/ 92 w 232"/>
                  <a:gd name="T63" fmla="*/ 2 h 232"/>
                  <a:gd name="T64" fmla="*/ 104 w 232"/>
                  <a:gd name="T65" fmla="*/ 0 h 232"/>
                  <a:gd name="T66" fmla="*/ 116 w 232"/>
                  <a:gd name="T67" fmla="*/ 0 h 232"/>
                  <a:gd name="T68" fmla="*/ 116 w 232"/>
                  <a:gd name="T69" fmla="*/ 0 h 232"/>
                  <a:gd name="T70" fmla="*/ 128 w 232"/>
                  <a:gd name="T71" fmla="*/ 0 h 232"/>
                  <a:gd name="T72" fmla="*/ 140 w 232"/>
                  <a:gd name="T73" fmla="*/ 2 h 232"/>
                  <a:gd name="T74" fmla="*/ 162 w 232"/>
                  <a:gd name="T75" fmla="*/ 8 h 232"/>
                  <a:gd name="T76" fmla="*/ 180 w 232"/>
                  <a:gd name="T77" fmla="*/ 20 h 232"/>
                  <a:gd name="T78" fmla="*/ 198 w 232"/>
                  <a:gd name="T79" fmla="*/ 34 h 232"/>
                  <a:gd name="T80" fmla="*/ 212 w 232"/>
                  <a:gd name="T81" fmla="*/ 50 h 232"/>
                  <a:gd name="T82" fmla="*/ 222 w 232"/>
                  <a:gd name="T83" fmla="*/ 70 h 232"/>
                  <a:gd name="T84" fmla="*/ 230 w 232"/>
                  <a:gd name="T85" fmla="*/ 92 h 232"/>
                  <a:gd name="T86" fmla="*/ 232 w 232"/>
                  <a:gd name="T87" fmla="*/ 104 h 232"/>
                  <a:gd name="T88" fmla="*/ 232 w 232"/>
                  <a:gd name="T89" fmla="*/ 116 h 232"/>
                  <a:gd name="T90" fmla="*/ 232 w 232"/>
                  <a:gd name="T91" fmla="*/ 11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32" h="232">
                    <a:moveTo>
                      <a:pt x="232" y="116"/>
                    </a:moveTo>
                    <a:lnTo>
                      <a:pt x="232" y="116"/>
                    </a:lnTo>
                    <a:lnTo>
                      <a:pt x="232" y="128"/>
                    </a:lnTo>
                    <a:lnTo>
                      <a:pt x="230" y="138"/>
                    </a:lnTo>
                    <a:lnTo>
                      <a:pt x="222" y="160"/>
                    </a:lnTo>
                    <a:lnTo>
                      <a:pt x="212" y="180"/>
                    </a:lnTo>
                    <a:lnTo>
                      <a:pt x="198" y="198"/>
                    </a:lnTo>
                    <a:lnTo>
                      <a:pt x="180" y="212"/>
                    </a:lnTo>
                    <a:lnTo>
                      <a:pt x="162" y="222"/>
                    </a:lnTo>
                    <a:lnTo>
                      <a:pt x="140" y="228"/>
                    </a:lnTo>
                    <a:lnTo>
                      <a:pt x="128" y="230"/>
                    </a:lnTo>
                    <a:lnTo>
                      <a:pt x="116" y="232"/>
                    </a:lnTo>
                    <a:lnTo>
                      <a:pt x="116" y="232"/>
                    </a:lnTo>
                    <a:lnTo>
                      <a:pt x="104" y="230"/>
                    </a:lnTo>
                    <a:lnTo>
                      <a:pt x="92" y="228"/>
                    </a:lnTo>
                    <a:lnTo>
                      <a:pt x="72" y="222"/>
                    </a:lnTo>
                    <a:lnTo>
                      <a:pt x="52" y="212"/>
                    </a:lnTo>
                    <a:lnTo>
                      <a:pt x="34" y="198"/>
                    </a:lnTo>
                    <a:lnTo>
                      <a:pt x="20" y="180"/>
                    </a:lnTo>
                    <a:lnTo>
                      <a:pt x="10" y="160"/>
                    </a:lnTo>
                    <a:lnTo>
                      <a:pt x="2" y="138"/>
                    </a:lnTo>
                    <a:lnTo>
                      <a:pt x="2" y="128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10" y="70"/>
                    </a:lnTo>
                    <a:lnTo>
                      <a:pt x="20" y="50"/>
                    </a:lnTo>
                    <a:lnTo>
                      <a:pt x="34" y="34"/>
                    </a:lnTo>
                    <a:lnTo>
                      <a:pt x="52" y="20"/>
                    </a:lnTo>
                    <a:lnTo>
                      <a:pt x="72" y="8"/>
                    </a:lnTo>
                    <a:lnTo>
                      <a:pt x="92" y="2"/>
                    </a:lnTo>
                    <a:lnTo>
                      <a:pt x="104" y="0"/>
                    </a:lnTo>
                    <a:lnTo>
                      <a:pt x="116" y="0"/>
                    </a:lnTo>
                    <a:lnTo>
                      <a:pt x="116" y="0"/>
                    </a:lnTo>
                    <a:lnTo>
                      <a:pt x="128" y="0"/>
                    </a:lnTo>
                    <a:lnTo>
                      <a:pt x="140" y="2"/>
                    </a:lnTo>
                    <a:lnTo>
                      <a:pt x="162" y="8"/>
                    </a:lnTo>
                    <a:lnTo>
                      <a:pt x="180" y="20"/>
                    </a:lnTo>
                    <a:lnTo>
                      <a:pt x="198" y="34"/>
                    </a:lnTo>
                    <a:lnTo>
                      <a:pt x="212" y="50"/>
                    </a:lnTo>
                    <a:lnTo>
                      <a:pt x="222" y="70"/>
                    </a:lnTo>
                    <a:lnTo>
                      <a:pt x="230" y="92"/>
                    </a:lnTo>
                    <a:lnTo>
                      <a:pt x="232" y="104"/>
                    </a:lnTo>
                    <a:lnTo>
                      <a:pt x="232" y="116"/>
                    </a:lnTo>
                    <a:lnTo>
                      <a:pt x="232" y="116"/>
                    </a:lnTo>
                    <a:close/>
                  </a:path>
                </a:pathLst>
              </a:cu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 flipH="1">
                <a:off x="3409950" y="614363"/>
                <a:ext cx="606425" cy="546100"/>
              </a:xfrm>
              <a:prstGeom prst="line">
                <a:avLst/>
              </a:pr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3023225" y="1962506"/>
            <a:ext cx="788654" cy="977221"/>
            <a:chOff x="3248595" y="2432863"/>
            <a:chExt cx="788757" cy="977221"/>
          </a:xfrm>
          <a:solidFill>
            <a:srgbClr val="F98637"/>
          </a:solidFill>
        </p:grpSpPr>
        <p:sp>
          <p:nvSpPr>
            <p:cNvPr id="30" name="Freeform 12"/>
            <p:cNvSpPr>
              <a:spLocks/>
            </p:cNvSpPr>
            <p:nvPr/>
          </p:nvSpPr>
          <p:spPr bwMode="auto">
            <a:xfrm rot="1800000">
              <a:off x="3248595" y="2432863"/>
              <a:ext cx="788757" cy="977221"/>
            </a:xfrm>
            <a:custGeom>
              <a:avLst/>
              <a:gdLst>
                <a:gd name="T0" fmla="*/ 904 w 904"/>
                <a:gd name="T1" fmla="*/ 678 h 1120"/>
                <a:gd name="T2" fmla="*/ 904 w 904"/>
                <a:gd name="T3" fmla="*/ 678 h 1120"/>
                <a:gd name="T4" fmla="*/ 862 w 904"/>
                <a:gd name="T5" fmla="*/ 650 h 1120"/>
                <a:gd name="T6" fmla="*/ 822 w 904"/>
                <a:gd name="T7" fmla="*/ 620 h 1120"/>
                <a:gd name="T8" fmla="*/ 784 w 904"/>
                <a:gd name="T9" fmla="*/ 586 h 1120"/>
                <a:gd name="T10" fmla="*/ 748 w 904"/>
                <a:gd name="T11" fmla="*/ 552 h 1120"/>
                <a:gd name="T12" fmla="*/ 714 w 904"/>
                <a:gd name="T13" fmla="*/ 514 h 1120"/>
                <a:gd name="T14" fmla="*/ 682 w 904"/>
                <a:gd name="T15" fmla="*/ 476 h 1120"/>
                <a:gd name="T16" fmla="*/ 652 w 904"/>
                <a:gd name="T17" fmla="*/ 434 h 1120"/>
                <a:gd name="T18" fmla="*/ 626 w 904"/>
                <a:gd name="T19" fmla="*/ 392 h 1120"/>
                <a:gd name="T20" fmla="*/ 602 w 904"/>
                <a:gd name="T21" fmla="*/ 348 h 1120"/>
                <a:gd name="T22" fmla="*/ 580 w 904"/>
                <a:gd name="T23" fmla="*/ 302 h 1120"/>
                <a:gd name="T24" fmla="*/ 562 w 904"/>
                <a:gd name="T25" fmla="*/ 254 h 1120"/>
                <a:gd name="T26" fmla="*/ 546 w 904"/>
                <a:gd name="T27" fmla="*/ 206 h 1120"/>
                <a:gd name="T28" fmla="*/ 532 w 904"/>
                <a:gd name="T29" fmla="*/ 156 h 1120"/>
                <a:gd name="T30" fmla="*/ 522 w 904"/>
                <a:gd name="T31" fmla="*/ 104 h 1120"/>
                <a:gd name="T32" fmla="*/ 516 w 904"/>
                <a:gd name="T33" fmla="*/ 52 h 1120"/>
                <a:gd name="T34" fmla="*/ 512 w 904"/>
                <a:gd name="T35" fmla="*/ 0 h 1120"/>
                <a:gd name="T36" fmla="*/ 0 w 904"/>
                <a:gd name="T37" fmla="*/ 0 h 1120"/>
                <a:gd name="T38" fmla="*/ 0 w 904"/>
                <a:gd name="T39" fmla="*/ 0 h 1120"/>
                <a:gd name="T40" fmla="*/ 2 w 904"/>
                <a:gd name="T41" fmla="*/ 44 h 1120"/>
                <a:gd name="T42" fmla="*/ 6 w 904"/>
                <a:gd name="T43" fmla="*/ 88 h 1120"/>
                <a:gd name="T44" fmla="*/ 10 w 904"/>
                <a:gd name="T45" fmla="*/ 132 h 1120"/>
                <a:gd name="T46" fmla="*/ 16 w 904"/>
                <a:gd name="T47" fmla="*/ 174 h 1120"/>
                <a:gd name="T48" fmla="*/ 22 w 904"/>
                <a:gd name="T49" fmla="*/ 218 h 1120"/>
                <a:gd name="T50" fmla="*/ 32 w 904"/>
                <a:gd name="T51" fmla="*/ 260 h 1120"/>
                <a:gd name="T52" fmla="*/ 40 w 904"/>
                <a:gd name="T53" fmla="*/ 302 h 1120"/>
                <a:gd name="T54" fmla="*/ 52 w 904"/>
                <a:gd name="T55" fmla="*/ 342 h 1120"/>
                <a:gd name="T56" fmla="*/ 64 w 904"/>
                <a:gd name="T57" fmla="*/ 384 h 1120"/>
                <a:gd name="T58" fmla="*/ 78 w 904"/>
                <a:gd name="T59" fmla="*/ 424 h 1120"/>
                <a:gd name="T60" fmla="*/ 92 w 904"/>
                <a:gd name="T61" fmla="*/ 462 h 1120"/>
                <a:gd name="T62" fmla="*/ 110 w 904"/>
                <a:gd name="T63" fmla="*/ 502 h 1120"/>
                <a:gd name="T64" fmla="*/ 126 w 904"/>
                <a:gd name="T65" fmla="*/ 540 h 1120"/>
                <a:gd name="T66" fmla="*/ 144 w 904"/>
                <a:gd name="T67" fmla="*/ 578 h 1120"/>
                <a:gd name="T68" fmla="*/ 164 w 904"/>
                <a:gd name="T69" fmla="*/ 614 h 1120"/>
                <a:gd name="T70" fmla="*/ 184 w 904"/>
                <a:gd name="T71" fmla="*/ 652 h 1120"/>
                <a:gd name="T72" fmla="*/ 206 w 904"/>
                <a:gd name="T73" fmla="*/ 686 h 1120"/>
                <a:gd name="T74" fmla="*/ 230 w 904"/>
                <a:gd name="T75" fmla="*/ 722 h 1120"/>
                <a:gd name="T76" fmla="*/ 254 w 904"/>
                <a:gd name="T77" fmla="*/ 756 h 1120"/>
                <a:gd name="T78" fmla="*/ 278 w 904"/>
                <a:gd name="T79" fmla="*/ 790 h 1120"/>
                <a:gd name="T80" fmla="*/ 304 w 904"/>
                <a:gd name="T81" fmla="*/ 822 h 1120"/>
                <a:gd name="T82" fmla="*/ 330 w 904"/>
                <a:gd name="T83" fmla="*/ 854 h 1120"/>
                <a:gd name="T84" fmla="*/ 358 w 904"/>
                <a:gd name="T85" fmla="*/ 884 h 1120"/>
                <a:gd name="T86" fmla="*/ 388 w 904"/>
                <a:gd name="T87" fmla="*/ 914 h 1120"/>
                <a:gd name="T88" fmla="*/ 416 w 904"/>
                <a:gd name="T89" fmla="*/ 944 h 1120"/>
                <a:gd name="T90" fmla="*/ 448 w 904"/>
                <a:gd name="T91" fmla="*/ 972 h 1120"/>
                <a:gd name="T92" fmla="*/ 478 w 904"/>
                <a:gd name="T93" fmla="*/ 998 h 1120"/>
                <a:gd name="T94" fmla="*/ 512 w 904"/>
                <a:gd name="T95" fmla="*/ 1026 h 1120"/>
                <a:gd name="T96" fmla="*/ 544 w 904"/>
                <a:gd name="T97" fmla="*/ 1050 h 1120"/>
                <a:gd name="T98" fmla="*/ 578 w 904"/>
                <a:gd name="T99" fmla="*/ 1074 h 1120"/>
                <a:gd name="T100" fmla="*/ 612 w 904"/>
                <a:gd name="T101" fmla="*/ 1098 h 1120"/>
                <a:gd name="T102" fmla="*/ 648 w 904"/>
                <a:gd name="T103" fmla="*/ 1120 h 1120"/>
                <a:gd name="T104" fmla="*/ 904 w 904"/>
                <a:gd name="T105" fmla="*/ 678 h 1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04" h="1120">
                  <a:moveTo>
                    <a:pt x="904" y="678"/>
                  </a:moveTo>
                  <a:lnTo>
                    <a:pt x="904" y="678"/>
                  </a:lnTo>
                  <a:lnTo>
                    <a:pt x="862" y="650"/>
                  </a:lnTo>
                  <a:lnTo>
                    <a:pt x="822" y="620"/>
                  </a:lnTo>
                  <a:lnTo>
                    <a:pt x="784" y="586"/>
                  </a:lnTo>
                  <a:lnTo>
                    <a:pt x="748" y="552"/>
                  </a:lnTo>
                  <a:lnTo>
                    <a:pt x="714" y="514"/>
                  </a:lnTo>
                  <a:lnTo>
                    <a:pt x="682" y="476"/>
                  </a:lnTo>
                  <a:lnTo>
                    <a:pt x="652" y="434"/>
                  </a:lnTo>
                  <a:lnTo>
                    <a:pt x="626" y="392"/>
                  </a:lnTo>
                  <a:lnTo>
                    <a:pt x="602" y="348"/>
                  </a:lnTo>
                  <a:lnTo>
                    <a:pt x="580" y="302"/>
                  </a:lnTo>
                  <a:lnTo>
                    <a:pt x="562" y="254"/>
                  </a:lnTo>
                  <a:lnTo>
                    <a:pt x="546" y="206"/>
                  </a:lnTo>
                  <a:lnTo>
                    <a:pt x="532" y="156"/>
                  </a:lnTo>
                  <a:lnTo>
                    <a:pt x="522" y="104"/>
                  </a:lnTo>
                  <a:lnTo>
                    <a:pt x="516" y="52"/>
                  </a:lnTo>
                  <a:lnTo>
                    <a:pt x="51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44"/>
                  </a:lnTo>
                  <a:lnTo>
                    <a:pt x="6" y="88"/>
                  </a:lnTo>
                  <a:lnTo>
                    <a:pt x="10" y="132"/>
                  </a:lnTo>
                  <a:lnTo>
                    <a:pt x="16" y="174"/>
                  </a:lnTo>
                  <a:lnTo>
                    <a:pt x="22" y="218"/>
                  </a:lnTo>
                  <a:lnTo>
                    <a:pt x="32" y="260"/>
                  </a:lnTo>
                  <a:lnTo>
                    <a:pt x="40" y="302"/>
                  </a:lnTo>
                  <a:lnTo>
                    <a:pt x="52" y="342"/>
                  </a:lnTo>
                  <a:lnTo>
                    <a:pt x="64" y="384"/>
                  </a:lnTo>
                  <a:lnTo>
                    <a:pt x="78" y="424"/>
                  </a:lnTo>
                  <a:lnTo>
                    <a:pt x="92" y="462"/>
                  </a:lnTo>
                  <a:lnTo>
                    <a:pt x="110" y="502"/>
                  </a:lnTo>
                  <a:lnTo>
                    <a:pt x="126" y="540"/>
                  </a:lnTo>
                  <a:lnTo>
                    <a:pt x="144" y="578"/>
                  </a:lnTo>
                  <a:lnTo>
                    <a:pt x="164" y="614"/>
                  </a:lnTo>
                  <a:lnTo>
                    <a:pt x="184" y="652"/>
                  </a:lnTo>
                  <a:lnTo>
                    <a:pt x="206" y="686"/>
                  </a:lnTo>
                  <a:lnTo>
                    <a:pt x="230" y="722"/>
                  </a:lnTo>
                  <a:lnTo>
                    <a:pt x="254" y="756"/>
                  </a:lnTo>
                  <a:lnTo>
                    <a:pt x="278" y="790"/>
                  </a:lnTo>
                  <a:lnTo>
                    <a:pt x="304" y="822"/>
                  </a:lnTo>
                  <a:lnTo>
                    <a:pt x="330" y="854"/>
                  </a:lnTo>
                  <a:lnTo>
                    <a:pt x="358" y="884"/>
                  </a:lnTo>
                  <a:lnTo>
                    <a:pt x="388" y="914"/>
                  </a:lnTo>
                  <a:lnTo>
                    <a:pt x="416" y="944"/>
                  </a:lnTo>
                  <a:lnTo>
                    <a:pt x="448" y="972"/>
                  </a:lnTo>
                  <a:lnTo>
                    <a:pt x="478" y="998"/>
                  </a:lnTo>
                  <a:lnTo>
                    <a:pt x="512" y="1026"/>
                  </a:lnTo>
                  <a:lnTo>
                    <a:pt x="544" y="1050"/>
                  </a:lnTo>
                  <a:lnTo>
                    <a:pt x="578" y="1074"/>
                  </a:lnTo>
                  <a:lnTo>
                    <a:pt x="612" y="1098"/>
                  </a:lnTo>
                  <a:lnTo>
                    <a:pt x="648" y="1120"/>
                  </a:lnTo>
                  <a:lnTo>
                    <a:pt x="904" y="678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3519105" y="2770296"/>
              <a:ext cx="206643" cy="184873"/>
              <a:chOff x="4987925" y="414338"/>
              <a:chExt cx="1898650" cy="1698625"/>
            </a:xfrm>
            <a:grpFill/>
          </p:grpSpPr>
          <p:sp>
            <p:nvSpPr>
              <p:cNvPr id="32" name="Freeform 22"/>
              <p:cNvSpPr>
                <a:spLocks/>
              </p:cNvSpPr>
              <p:nvPr/>
            </p:nvSpPr>
            <p:spPr bwMode="auto">
              <a:xfrm>
                <a:off x="4987925" y="414338"/>
                <a:ext cx="1898650" cy="1698625"/>
              </a:xfrm>
              <a:custGeom>
                <a:avLst/>
                <a:gdLst>
                  <a:gd name="T0" fmla="*/ 18 w 1196"/>
                  <a:gd name="T1" fmla="*/ 876 h 1070"/>
                  <a:gd name="T2" fmla="*/ 486 w 1196"/>
                  <a:gd name="T3" fmla="*/ 64 h 1070"/>
                  <a:gd name="T4" fmla="*/ 486 w 1196"/>
                  <a:gd name="T5" fmla="*/ 64 h 1070"/>
                  <a:gd name="T6" fmla="*/ 496 w 1196"/>
                  <a:gd name="T7" fmla="*/ 50 h 1070"/>
                  <a:gd name="T8" fmla="*/ 508 w 1196"/>
                  <a:gd name="T9" fmla="*/ 36 h 1070"/>
                  <a:gd name="T10" fmla="*/ 520 w 1196"/>
                  <a:gd name="T11" fmla="*/ 26 h 1070"/>
                  <a:gd name="T12" fmla="*/ 534 w 1196"/>
                  <a:gd name="T13" fmla="*/ 16 h 1070"/>
                  <a:gd name="T14" fmla="*/ 550 w 1196"/>
                  <a:gd name="T15" fmla="*/ 8 h 1070"/>
                  <a:gd name="T16" fmla="*/ 566 w 1196"/>
                  <a:gd name="T17" fmla="*/ 4 h 1070"/>
                  <a:gd name="T18" fmla="*/ 582 w 1196"/>
                  <a:gd name="T19" fmla="*/ 0 h 1070"/>
                  <a:gd name="T20" fmla="*/ 598 w 1196"/>
                  <a:gd name="T21" fmla="*/ 0 h 1070"/>
                  <a:gd name="T22" fmla="*/ 614 w 1196"/>
                  <a:gd name="T23" fmla="*/ 0 h 1070"/>
                  <a:gd name="T24" fmla="*/ 630 w 1196"/>
                  <a:gd name="T25" fmla="*/ 4 h 1070"/>
                  <a:gd name="T26" fmla="*/ 646 w 1196"/>
                  <a:gd name="T27" fmla="*/ 8 h 1070"/>
                  <a:gd name="T28" fmla="*/ 660 w 1196"/>
                  <a:gd name="T29" fmla="*/ 16 h 1070"/>
                  <a:gd name="T30" fmla="*/ 674 w 1196"/>
                  <a:gd name="T31" fmla="*/ 26 h 1070"/>
                  <a:gd name="T32" fmla="*/ 688 w 1196"/>
                  <a:gd name="T33" fmla="*/ 36 h 1070"/>
                  <a:gd name="T34" fmla="*/ 700 w 1196"/>
                  <a:gd name="T35" fmla="*/ 50 h 1070"/>
                  <a:gd name="T36" fmla="*/ 710 w 1196"/>
                  <a:gd name="T37" fmla="*/ 64 h 1070"/>
                  <a:gd name="T38" fmla="*/ 1178 w 1196"/>
                  <a:gd name="T39" fmla="*/ 876 h 1070"/>
                  <a:gd name="T40" fmla="*/ 1178 w 1196"/>
                  <a:gd name="T41" fmla="*/ 876 h 1070"/>
                  <a:gd name="T42" fmla="*/ 1186 w 1196"/>
                  <a:gd name="T43" fmla="*/ 892 h 1070"/>
                  <a:gd name="T44" fmla="*/ 1192 w 1196"/>
                  <a:gd name="T45" fmla="*/ 910 h 1070"/>
                  <a:gd name="T46" fmla="*/ 1196 w 1196"/>
                  <a:gd name="T47" fmla="*/ 926 h 1070"/>
                  <a:gd name="T48" fmla="*/ 1196 w 1196"/>
                  <a:gd name="T49" fmla="*/ 944 h 1070"/>
                  <a:gd name="T50" fmla="*/ 1194 w 1196"/>
                  <a:gd name="T51" fmla="*/ 960 h 1070"/>
                  <a:gd name="T52" fmla="*/ 1192 w 1196"/>
                  <a:gd name="T53" fmla="*/ 976 h 1070"/>
                  <a:gd name="T54" fmla="*/ 1186 w 1196"/>
                  <a:gd name="T55" fmla="*/ 990 h 1070"/>
                  <a:gd name="T56" fmla="*/ 1178 w 1196"/>
                  <a:gd name="T57" fmla="*/ 1006 h 1070"/>
                  <a:gd name="T58" fmla="*/ 1170 w 1196"/>
                  <a:gd name="T59" fmla="*/ 1020 h 1070"/>
                  <a:gd name="T60" fmla="*/ 1158 w 1196"/>
                  <a:gd name="T61" fmla="*/ 1032 h 1070"/>
                  <a:gd name="T62" fmla="*/ 1146 w 1196"/>
                  <a:gd name="T63" fmla="*/ 1042 h 1070"/>
                  <a:gd name="T64" fmla="*/ 1132 w 1196"/>
                  <a:gd name="T65" fmla="*/ 1052 h 1070"/>
                  <a:gd name="T66" fmla="*/ 1118 w 1196"/>
                  <a:gd name="T67" fmla="*/ 1060 h 1070"/>
                  <a:gd name="T68" fmla="*/ 1102 w 1196"/>
                  <a:gd name="T69" fmla="*/ 1066 h 1070"/>
                  <a:gd name="T70" fmla="*/ 1084 w 1196"/>
                  <a:gd name="T71" fmla="*/ 1068 h 1070"/>
                  <a:gd name="T72" fmla="*/ 1066 w 1196"/>
                  <a:gd name="T73" fmla="*/ 1070 h 1070"/>
                  <a:gd name="T74" fmla="*/ 128 w 1196"/>
                  <a:gd name="T75" fmla="*/ 1070 h 1070"/>
                  <a:gd name="T76" fmla="*/ 128 w 1196"/>
                  <a:gd name="T77" fmla="*/ 1070 h 1070"/>
                  <a:gd name="T78" fmla="*/ 110 w 1196"/>
                  <a:gd name="T79" fmla="*/ 1068 h 1070"/>
                  <a:gd name="T80" fmla="*/ 94 w 1196"/>
                  <a:gd name="T81" fmla="*/ 1066 h 1070"/>
                  <a:gd name="T82" fmla="*/ 78 w 1196"/>
                  <a:gd name="T83" fmla="*/ 1060 h 1070"/>
                  <a:gd name="T84" fmla="*/ 62 w 1196"/>
                  <a:gd name="T85" fmla="*/ 1052 h 1070"/>
                  <a:gd name="T86" fmla="*/ 48 w 1196"/>
                  <a:gd name="T87" fmla="*/ 1042 h 1070"/>
                  <a:gd name="T88" fmla="*/ 36 w 1196"/>
                  <a:gd name="T89" fmla="*/ 1032 h 1070"/>
                  <a:gd name="T90" fmla="*/ 26 w 1196"/>
                  <a:gd name="T91" fmla="*/ 1020 h 1070"/>
                  <a:gd name="T92" fmla="*/ 18 w 1196"/>
                  <a:gd name="T93" fmla="*/ 1006 h 1070"/>
                  <a:gd name="T94" fmla="*/ 10 w 1196"/>
                  <a:gd name="T95" fmla="*/ 990 h 1070"/>
                  <a:gd name="T96" fmla="*/ 4 w 1196"/>
                  <a:gd name="T97" fmla="*/ 976 h 1070"/>
                  <a:gd name="T98" fmla="*/ 2 w 1196"/>
                  <a:gd name="T99" fmla="*/ 960 h 1070"/>
                  <a:gd name="T100" fmla="*/ 0 w 1196"/>
                  <a:gd name="T101" fmla="*/ 944 h 1070"/>
                  <a:gd name="T102" fmla="*/ 0 w 1196"/>
                  <a:gd name="T103" fmla="*/ 926 h 1070"/>
                  <a:gd name="T104" fmla="*/ 4 w 1196"/>
                  <a:gd name="T105" fmla="*/ 910 h 1070"/>
                  <a:gd name="T106" fmla="*/ 10 w 1196"/>
                  <a:gd name="T107" fmla="*/ 892 h 1070"/>
                  <a:gd name="T108" fmla="*/ 18 w 1196"/>
                  <a:gd name="T109" fmla="*/ 876 h 1070"/>
                  <a:gd name="T110" fmla="*/ 18 w 1196"/>
                  <a:gd name="T111" fmla="*/ 876 h 1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196" h="1070">
                    <a:moveTo>
                      <a:pt x="18" y="876"/>
                    </a:moveTo>
                    <a:lnTo>
                      <a:pt x="486" y="64"/>
                    </a:lnTo>
                    <a:lnTo>
                      <a:pt x="486" y="64"/>
                    </a:lnTo>
                    <a:lnTo>
                      <a:pt x="496" y="50"/>
                    </a:lnTo>
                    <a:lnTo>
                      <a:pt x="508" y="36"/>
                    </a:lnTo>
                    <a:lnTo>
                      <a:pt x="520" y="26"/>
                    </a:lnTo>
                    <a:lnTo>
                      <a:pt x="534" y="16"/>
                    </a:lnTo>
                    <a:lnTo>
                      <a:pt x="550" y="8"/>
                    </a:lnTo>
                    <a:lnTo>
                      <a:pt x="566" y="4"/>
                    </a:lnTo>
                    <a:lnTo>
                      <a:pt x="582" y="0"/>
                    </a:lnTo>
                    <a:lnTo>
                      <a:pt x="598" y="0"/>
                    </a:lnTo>
                    <a:lnTo>
                      <a:pt x="614" y="0"/>
                    </a:lnTo>
                    <a:lnTo>
                      <a:pt x="630" y="4"/>
                    </a:lnTo>
                    <a:lnTo>
                      <a:pt x="646" y="8"/>
                    </a:lnTo>
                    <a:lnTo>
                      <a:pt x="660" y="16"/>
                    </a:lnTo>
                    <a:lnTo>
                      <a:pt x="674" y="26"/>
                    </a:lnTo>
                    <a:lnTo>
                      <a:pt x="688" y="36"/>
                    </a:lnTo>
                    <a:lnTo>
                      <a:pt x="700" y="50"/>
                    </a:lnTo>
                    <a:lnTo>
                      <a:pt x="710" y="64"/>
                    </a:lnTo>
                    <a:lnTo>
                      <a:pt x="1178" y="876"/>
                    </a:lnTo>
                    <a:lnTo>
                      <a:pt x="1178" y="876"/>
                    </a:lnTo>
                    <a:lnTo>
                      <a:pt x="1186" y="892"/>
                    </a:lnTo>
                    <a:lnTo>
                      <a:pt x="1192" y="910"/>
                    </a:lnTo>
                    <a:lnTo>
                      <a:pt x="1196" y="926"/>
                    </a:lnTo>
                    <a:lnTo>
                      <a:pt x="1196" y="944"/>
                    </a:lnTo>
                    <a:lnTo>
                      <a:pt x="1194" y="960"/>
                    </a:lnTo>
                    <a:lnTo>
                      <a:pt x="1192" y="976"/>
                    </a:lnTo>
                    <a:lnTo>
                      <a:pt x="1186" y="990"/>
                    </a:lnTo>
                    <a:lnTo>
                      <a:pt x="1178" y="1006"/>
                    </a:lnTo>
                    <a:lnTo>
                      <a:pt x="1170" y="1020"/>
                    </a:lnTo>
                    <a:lnTo>
                      <a:pt x="1158" y="1032"/>
                    </a:lnTo>
                    <a:lnTo>
                      <a:pt x="1146" y="1042"/>
                    </a:lnTo>
                    <a:lnTo>
                      <a:pt x="1132" y="1052"/>
                    </a:lnTo>
                    <a:lnTo>
                      <a:pt x="1118" y="1060"/>
                    </a:lnTo>
                    <a:lnTo>
                      <a:pt x="1102" y="1066"/>
                    </a:lnTo>
                    <a:lnTo>
                      <a:pt x="1084" y="1068"/>
                    </a:lnTo>
                    <a:lnTo>
                      <a:pt x="1066" y="1070"/>
                    </a:lnTo>
                    <a:lnTo>
                      <a:pt x="128" y="1070"/>
                    </a:lnTo>
                    <a:lnTo>
                      <a:pt x="128" y="1070"/>
                    </a:lnTo>
                    <a:lnTo>
                      <a:pt x="110" y="1068"/>
                    </a:lnTo>
                    <a:lnTo>
                      <a:pt x="94" y="1066"/>
                    </a:lnTo>
                    <a:lnTo>
                      <a:pt x="78" y="1060"/>
                    </a:lnTo>
                    <a:lnTo>
                      <a:pt x="62" y="1052"/>
                    </a:lnTo>
                    <a:lnTo>
                      <a:pt x="48" y="1042"/>
                    </a:lnTo>
                    <a:lnTo>
                      <a:pt x="36" y="1032"/>
                    </a:lnTo>
                    <a:lnTo>
                      <a:pt x="26" y="1020"/>
                    </a:lnTo>
                    <a:lnTo>
                      <a:pt x="18" y="1006"/>
                    </a:lnTo>
                    <a:lnTo>
                      <a:pt x="10" y="990"/>
                    </a:lnTo>
                    <a:lnTo>
                      <a:pt x="4" y="976"/>
                    </a:lnTo>
                    <a:lnTo>
                      <a:pt x="2" y="960"/>
                    </a:lnTo>
                    <a:lnTo>
                      <a:pt x="0" y="944"/>
                    </a:lnTo>
                    <a:lnTo>
                      <a:pt x="0" y="926"/>
                    </a:lnTo>
                    <a:lnTo>
                      <a:pt x="4" y="910"/>
                    </a:lnTo>
                    <a:lnTo>
                      <a:pt x="10" y="892"/>
                    </a:lnTo>
                    <a:lnTo>
                      <a:pt x="18" y="876"/>
                    </a:lnTo>
                    <a:lnTo>
                      <a:pt x="18" y="876"/>
                    </a:lnTo>
                    <a:close/>
                  </a:path>
                </a:pathLst>
              </a:cu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>
                <a:off x="5937250" y="893763"/>
                <a:ext cx="0" cy="568325"/>
              </a:xfrm>
              <a:prstGeom prst="line">
                <a:avLst/>
              </a:pr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4"/>
              <p:cNvSpPr>
                <a:spLocks/>
              </p:cNvSpPr>
              <p:nvPr/>
            </p:nvSpPr>
            <p:spPr bwMode="auto">
              <a:xfrm>
                <a:off x="5829300" y="1614488"/>
                <a:ext cx="215900" cy="219075"/>
              </a:xfrm>
              <a:custGeom>
                <a:avLst/>
                <a:gdLst>
                  <a:gd name="T0" fmla="*/ 136 w 136"/>
                  <a:gd name="T1" fmla="*/ 68 h 138"/>
                  <a:gd name="T2" fmla="*/ 136 w 136"/>
                  <a:gd name="T3" fmla="*/ 68 h 138"/>
                  <a:gd name="T4" fmla="*/ 134 w 136"/>
                  <a:gd name="T5" fmla="*/ 82 h 138"/>
                  <a:gd name="T6" fmla="*/ 130 w 136"/>
                  <a:gd name="T7" fmla="*/ 96 h 138"/>
                  <a:gd name="T8" fmla="*/ 124 w 136"/>
                  <a:gd name="T9" fmla="*/ 108 h 138"/>
                  <a:gd name="T10" fmla="*/ 116 w 136"/>
                  <a:gd name="T11" fmla="*/ 118 h 138"/>
                  <a:gd name="T12" fmla="*/ 106 w 136"/>
                  <a:gd name="T13" fmla="*/ 126 h 138"/>
                  <a:gd name="T14" fmla="*/ 94 w 136"/>
                  <a:gd name="T15" fmla="*/ 132 h 138"/>
                  <a:gd name="T16" fmla="*/ 82 w 136"/>
                  <a:gd name="T17" fmla="*/ 136 h 138"/>
                  <a:gd name="T18" fmla="*/ 68 w 136"/>
                  <a:gd name="T19" fmla="*/ 138 h 138"/>
                  <a:gd name="T20" fmla="*/ 68 w 136"/>
                  <a:gd name="T21" fmla="*/ 138 h 138"/>
                  <a:gd name="T22" fmla="*/ 54 w 136"/>
                  <a:gd name="T23" fmla="*/ 136 h 138"/>
                  <a:gd name="T24" fmla="*/ 42 w 136"/>
                  <a:gd name="T25" fmla="*/ 132 h 138"/>
                  <a:gd name="T26" fmla="*/ 30 w 136"/>
                  <a:gd name="T27" fmla="*/ 126 h 138"/>
                  <a:gd name="T28" fmla="*/ 20 w 136"/>
                  <a:gd name="T29" fmla="*/ 118 h 138"/>
                  <a:gd name="T30" fmla="*/ 10 w 136"/>
                  <a:gd name="T31" fmla="*/ 108 h 138"/>
                  <a:gd name="T32" fmla="*/ 4 w 136"/>
                  <a:gd name="T33" fmla="*/ 96 h 138"/>
                  <a:gd name="T34" fmla="*/ 0 w 136"/>
                  <a:gd name="T35" fmla="*/ 82 h 138"/>
                  <a:gd name="T36" fmla="*/ 0 w 136"/>
                  <a:gd name="T37" fmla="*/ 68 h 138"/>
                  <a:gd name="T38" fmla="*/ 0 w 136"/>
                  <a:gd name="T39" fmla="*/ 68 h 138"/>
                  <a:gd name="T40" fmla="*/ 0 w 136"/>
                  <a:gd name="T41" fmla="*/ 56 h 138"/>
                  <a:gd name="T42" fmla="*/ 4 w 136"/>
                  <a:gd name="T43" fmla="*/ 42 h 138"/>
                  <a:gd name="T44" fmla="*/ 10 w 136"/>
                  <a:gd name="T45" fmla="*/ 30 h 138"/>
                  <a:gd name="T46" fmla="*/ 20 w 136"/>
                  <a:gd name="T47" fmla="*/ 20 h 138"/>
                  <a:gd name="T48" fmla="*/ 30 w 136"/>
                  <a:gd name="T49" fmla="*/ 12 h 138"/>
                  <a:gd name="T50" fmla="*/ 42 w 136"/>
                  <a:gd name="T51" fmla="*/ 6 h 138"/>
                  <a:gd name="T52" fmla="*/ 54 w 136"/>
                  <a:gd name="T53" fmla="*/ 2 h 138"/>
                  <a:gd name="T54" fmla="*/ 68 w 136"/>
                  <a:gd name="T55" fmla="*/ 0 h 138"/>
                  <a:gd name="T56" fmla="*/ 68 w 136"/>
                  <a:gd name="T57" fmla="*/ 0 h 138"/>
                  <a:gd name="T58" fmla="*/ 82 w 136"/>
                  <a:gd name="T59" fmla="*/ 2 h 138"/>
                  <a:gd name="T60" fmla="*/ 94 w 136"/>
                  <a:gd name="T61" fmla="*/ 6 h 138"/>
                  <a:gd name="T62" fmla="*/ 106 w 136"/>
                  <a:gd name="T63" fmla="*/ 12 h 138"/>
                  <a:gd name="T64" fmla="*/ 116 w 136"/>
                  <a:gd name="T65" fmla="*/ 20 h 138"/>
                  <a:gd name="T66" fmla="*/ 124 w 136"/>
                  <a:gd name="T67" fmla="*/ 30 h 138"/>
                  <a:gd name="T68" fmla="*/ 130 w 136"/>
                  <a:gd name="T69" fmla="*/ 42 h 138"/>
                  <a:gd name="T70" fmla="*/ 134 w 136"/>
                  <a:gd name="T71" fmla="*/ 56 h 138"/>
                  <a:gd name="T72" fmla="*/ 136 w 136"/>
                  <a:gd name="T73" fmla="*/ 68 h 138"/>
                  <a:gd name="T74" fmla="*/ 136 w 136"/>
                  <a:gd name="T75" fmla="*/ 6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36" h="138">
                    <a:moveTo>
                      <a:pt x="136" y="68"/>
                    </a:moveTo>
                    <a:lnTo>
                      <a:pt x="136" y="68"/>
                    </a:lnTo>
                    <a:lnTo>
                      <a:pt x="134" y="82"/>
                    </a:lnTo>
                    <a:lnTo>
                      <a:pt x="130" y="96"/>
                    </a:lnTo>
                    <a:lnTo>
                      <a:pt x="124" y="108"/>
                    </a:lnTo>
                    <a:lnTo>
                      <a:pt x="116" y="118"/>
                    </a:lnTo>
                    <a:lnTo>
                      <a:pt x="106" y="126"/>
                    </a:lnTo>
                    <a:lnTo>
                      <a:pt x="94" y="132"/>
                    </a:lnTo>
                    <a:lnTo>
                      <a:pt x="82" y="136"/>
                    </a:lnTo>
                    <a:lnTo>
                      <a:pt x="68" y="138"/>
                    </a:lnTo>
                    <a:lnTo>
                      <a:pt x="68" y="138"/>
                    </a:lnTo>
                    <a:lnTo>
                      <a:pt x="54" y="136"/>
                    </a:lnTo>
                    <a:lnTo>
                      <a:pt x="42" y="132"/>
                    </a:lnTo>
                    <a:lnTo>
                      <a:pt x="30" y="126"/>
                    </a:lnTo>
                    <a:lnTo>
                      <a:pt x="20" y="118"/>
                    </a:lnTo>
                    <a:lnTo>
                      <a:pt x="10" y="108"/>
                    </a:lnTo>
                    <a:lnTo>
                      <a:pt x="4" y="96"/>
                    </a:lnTo>
                    <a:lnTo>
                      <a:pt x="0" y="82"/>
                    </a:lnTo>
                    <a:lnTo>
                      <a:pt x="0" y="68"/>
                    </a:lnTo>
                    <a:lnTo>
                      <a:pt x="0" y="68"/>
                    </a:lnTo>
                    <a:lnTo>
                      <a:pt x="0" y="56"/>
                    </a:lnTo>
                    <a:lnTo>
                      <a:pt x="4" y="42"/>
                    </a:lnTo>
                    <a:lnTo>
                      <a:pt x="10" y="30"/>
                    </a:lnTo>
                    <a:lnTo>
                      <a:pt x="20" y="20"/>
                    </a:lnTo>
                    <a:lnTo>
                      <a:pt x="30" y="12"/>
                    </a:lnTo>
                    <a:lnTo>
                      <a:pt x="42" y="6"/>
                    </a:lnTo>
                    <a:lnTo>
                      <a:pt x="54" y="2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82" y="2"/>
                    </a:lnTo>
                    <a:lnTo>
                      <a:pt x="94" y="6"/>
                    </a:lnTo>
                    <a:lnTo>
                      <a:pt x="106" y="12"/>
                    </a:lnTo>
                    <a:lnTo>
                      <a:pt x="116" y="20"/>
                    </a:lnTo>
                    <a:lnTo>
                      <a:pt x="124" y="30"/>
                    </a:lnTo>
                    <a:lnTo>
                      <a:pt x="130" y="42"/>
                    </a:lnTo>
                    <a:lnTo>
                      <a:pt x="134" y="56"/>
                    </a:lnTo>
                    <a:lnTo>
                      <a:pt x="136" y="68"/>
                    </a:lnTo>
                    <a:lnTo>
                      <a:pt x="136" y="68"/>
                    </a:lnTo>
                    <a:close/>
                  </a:path>
                </a:pathLst>
              </a:custGeom>
              <a:grp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5" name="组合 34"/>
          <p:cNvGrpSpPr/>
          <p:nvPr/>
        </p:nvGrpSpPr>
        <p:grpSpPr>
          <a:xfrm>
            <a:off x="3328797" y="2912545"/>
            <a:ext cx="1130638" cy="532237"/>
            <a:chOff x="3554207" y="3382902"/>
            <a:chExt cx="1130785" cy="532237"/>
          </a:xfrm>
        </p:grpSpPr>
        <p:sp>
          <p:nvSpPr>
            <p:cNvPr id="36" name="Freeform 11"/>
            <p:cNvSpPr>
              <a:spLocks/>
            </p:cNvSpPr>
            <p:nvPr/>
          </p:nvSpPr>
          <p:spPr bwMode="auto">
            <a:xfrm rot="1800000">
              <a:off x="3554207" y="3382902"/>
              <a:ext cx="1130785" cy="532237"/>
            </a:xfrm>
            <a:custGeom>
              <a:avLst/>
              <a:gdLst>
                <a:gd name="T0" fmla="*/ 1040 w 1296"/>
                <a:gd name="T1" fmla="*/ 0 h 610"/>
                <a:gd name="T2" fmla="*/ 1040 w 1296"/>
                <a:gd name="T3" fmla="*/ 0 h 610"/>
                <a:gd name="T4" fmla="*/ 994 w 1296"/>
                <a:gd name="T5" fmla="*/ 22 h 610"/>
                <a:gd name="T6" fmla="*/ 948 w 1296"/>
                <a:gd name="T7" fmla="*/ 42 h 610"/>
                <a:gd name="T8" fmla="*/ 902 w 1296"/>
                <a:gd name="T9" fmla="*/ 60 h 610"/>
                <a:gd name="T10" fmla="*/ 852 w 1296"/>
                <a:gd name="T11" fmla="*/ 74 h 610"/>
                <a:gd name="T12" fmla="*/ 804 w 1296"/>
                <a:gd name="T13" fmla="*/ 84 h 610"/>
                <a:gd name="T14" fmla="*/ 752 w 1296"/>
                <a:gd name="T15" fmla="*/ 92 h 610"/>
                <a:gd name="T16" fmla="*/ 700 w 1296"/>
                <a:gd name="T17" fmla="*/ 98 h 610"/>
                <a:gd name="T18" fmla="*/ 648 w 1296"/>
                <a:gd name="T19" fmla="*/ 98 h 610"/>
                <a:gd name="T20" fmla="*/ 648 w 1296"/>
                <a:gd name="T21" fmla="*/ 98 h 610"/>
                <a:gd name="T22" fmla="*/ 596 w 1296"/>
                <a:gd name="T23" fmla="*/ 98 h 610"/>
                <a:gd name="T24" fmla="*/ 544 w 1296"/>
                <a:gd name="T25" fmla="*/ 92 h 610"/>
                <a:gd name="T26" fmla="*/ 492 w 1296"/>
                <a:gd name="T27" fmla="*/ 84 h 610"/>
                <a:gd name="T28" fmla="*/ 442 w 1296"/>
                <a:gd name="T29" fmla="*/ 74 h 610"/>
                <a:gd name="T30" fmla="*/ 394 w 1296"/>
                <a:gd name="T31" fmla="*/ 60 h 610"/>
                <a:gd name="T32" fmla="*/ 348 w 1296"/>
                <a:gd name="T33" fmla="*/ 42 h 610"/>
                <a:gd name="T34" fmla="*/ 302 w 1296"/>
                <a:gd name="T35" fmla="*/ 22 h 610"/>
                <a:gd name="T36" fmla="*/ 256 w 1296"/>
                <a:gd name="T37" fmla="*/ 0 h 610"/>
                <a:gd name="T38" fmla="*/ 0 w 1296"/>
                <a:gd name="T39" fmla="*/ 444 h 610"/>
                <a:gd name="T40" fmla="*/ 0 w 1296"/>
                <a:gd name="T41" fmla="*/ 444 h 610"/>
                <a:gd name="T42" fmla="*/ 38 w 1296"/>
                <a:gd name="T43" fmla="*/ 462 h 610"/>
                <a:gd name="T44" fmla="*/ 74 w 1296"/>
                <a:gd name="T45" fmla="*/ 482 h 610"/>
                <a:gd name="T46" fmla="*/ 112 w 1296"/>
                <a:gd name="T47" fmla="*/ 498 h 610"/>
                <a:gd name="T48" fmla="*/ 150 w 1296"/>
                <a:gd name="T49" fmla="*/ 514 h 610"/>
                <a:gd name="T50" fmla="*/ 188 w 1296"/>
                <a:gd name="T51" fmla="*/ 530 h 610"/>
                <a:gd name="T52" fmla="*/ 228 w 1296"/>
                <a:gd name="T53" fmla="*/ 542 h 610"/>
                <a:gd name="T54" fmla="*/ 268 w 1296"/>
                <a:gd name="T55" fmla="*/ 556 h 610"/>
                <a:gd name="T56" fmla="*/ 308 w 1296"/>
                <a:gd name="T57" fmla="*/ 566 h 610"/>
                <a:gd name="T58" fmla="*/ 350 w 1296"/>
                <a:gd name="T59" fmla="*/ 576 h 610"/>
                <a:gd name="T60" fmla="*/ 390 w 1296"/>
                <a:gd name="T61" fmla="*/ 586 h 610"/>
                <a:gd name="T62" fmla="*/ 432 w 1296"/>
                <a:gd name="T63" fmla="*/ 592 h 610"/>
                <a:gd name="T64" fmla="*/ 474 w 1296"/>
                <a:gd name="T65" fmla="*/ 600 h 610"/>
                <a:gd name="T66" fmla="*/ 518 w 1296"/>
                <a:gd name="T67" fmla="*/ 604 h 610"/>
                <a:gd name="T68" fmla="*/ 560 w 1296"/>
                <a:gd name="T69" fmla="*/ 608 h 610"/>
                <a:gd name="T70" fmla="*/ 604 w 1296"/>
                <a:gd name="T71" fmla="*/ 610 h 610"/>
                <a:gd name="T72" fmla="*/ 648 w 1296"/>
                <a:gd name="T73" fmla="*/ 610 h 610"/>
                <a:gd name="T74" fmla="*/ 648 w 1296"/>
                <a:gd name="T75" fmla="*/ 610 h 610"/>
                <a:gd name="T76" fmla="*/ 692 w 1296"/>
                <a:gd name="T77" fmla="*/ 610 h 610"/>
                <a:gd name="T78" fmla="*/ 736 w 1296"/>
                <a:gd name="T79" fmla="*/ 608 h 610"/>
                <a:gd name="T80" fmla="*/ 778 w 1296"/>
                <a:gd name="T81" fmla="*/ 604 h 610"/>
                <a:gd name="T82" fmla="*/ 822 w 1296"/>
                <a:gd name="T83" fmla="*/ 600 h 610"/>
                <a:gd name="T84" fmla="*/ 864 w 1296"/>
                <a:gd name="T85" fmla="*/ 592 h 610"/>
                <a:gd name="T86" fmla="*/ 906 w 1296"/>
                <a:gd name="T87" fmla="*/ 586 h 610"/>
                <a:gd name="T88" fmla="*/ 946 w 1296"/>
                <a:gd name="T89" fmla="*/ 576 h 610"/>
                <a:gd name="T90" fmla="*/ 988 w 1296"/>
                <a:gd name="T91" fmla="*/ 566 h 610"/>
                <a:gd name="T92" fmla="*/ 1028 w 1296"/>
                <a:gd name="T93" fmla="*/ 556 h 610"/>
                <a:gd name="T94" fmla="*/ 1068 w 1296"/>
                <a:gd name="T95" fmla="*/ 542 h 610"/>
                <a:gd name="T96" fmla="*/ 1108 w 1296"/>
                <a:gd name="T97" fmla="*/ 530 h 610"/>
                <a:gd name="T98" fmla="*/ 1146 w 1296"/>
                <a:gd name="T99" fmla="*/ 514 h 610"/>
                <a:gd name="T100" fmla="*/ 1184 w 1296"/>
                <a:gd name="T101" fmla="*/ 498 h 610"/>
                <a:gd name="T102" fmla="*/ 1222 w 1296"/>
                <a:gd name="T103" fmla="*/ 482 h 610"/>
                <a:gd name="T104" fmla="*/ 1258 w 1296"/>
                <a:gd name="T105" fmla="*/ 462 h 610"/>
                <a:gd name="T106" fmla="*/ 1296 w 1296"/>
                <a:gd name="T107" fmla="*/ 444 h 610"/>
                <a:gd name="T108" fmla="*/ 1040 w 1296"/>
                <a:gd name="T109" fmla="*/ 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296" h="610">
                  <a:moveTo>
                    <a:pt x="1040" y="0"/>
                  </a:moveTo>
                  <a:lnTo>
                    <a:pt x="1040" y="0"/>
                  </a:lnTo>
                  <a:lnTo>
                    <a:pt x="994" y="22"/>
                  </a:lnTo>
                  <a:lnTo>
                    <a:pt x="948" y="42"/>
                  </a:lnTo>
                  <a:lnTo>
                    <a:pt x="902" y="60"/>
                  </a:lnTo>
                  <a:lnTo>
                    <a:pt x="852" y="74"/>
                  </a:lnTo>
                  <a:lnTo>
                    <a:pt x="804" y="84"/>
                  </a:lnTo>
                  <a:lnTo>
                    <a:pt x="752" y="92"/>
                  </a:lnTo>
                  <a:lnTo>
                    <a:pt x="700" y="98"/>
                  </a:lnTo>
                  <a:lnTo>
                    <a:pt x="648" y="98"/>
                  </a:lnTo>
                  <a:lnTo>
                    <a:pt x="648" y="98"/>
                  </a:lnTo>
                  <a:lnTo>
                    <a:pt x="596" y="98"/>
                  </a:lnTo>
                  <a:lnTo>
                    <a:pt x="544" y="92"/>
                  </a:lnTo>
                  <a:lnTo>
                    <a:pt x="492" y="84"/>
                  </a:lnTo>
                  <a:lnTo>
                    <a:pt x="442" y="74"/>
                  </a:lnTo>
                  <a:lnTo>
                    <a:pt x="394" y="60"/>
                  </a:lnTo>
                  <a:lnTo>
                    <a:pt x="348" y="42"/>
                  </a:lnTo>
                  <a:lnTo>
                    <a:pt x="302" y="22"/>
                  </a:lnTo>
                  <a:lnTo>
                    <a:pt x="256" y="0"/>
                  </a:lnTo>
                  <a:lnTo>
                    <a:pt x="0" y="444"/>
                  </a:lnTo>
                  <a:lnTo>
                    <a:pt x="0" y="444"/>
                  </a:lnTo>
                  <a:lnTo>
                    <a:pt x="38" y="462"/>
                  </a:lnTo>
                  <a:lnTo>
                    <a:pt x="74" y="482"/>
                  </a:lnTo>
                  <a:lnTo>
                    <a:pt x="112" y="498"/>
                  </a:lnTo>
                  <a:lnTo>
                    <a:pt x="150" y="514"/>
                  </a:lnTo>
                  <a:lnTo>
                    <a:pt x="188" y="530"/>
                  </a:lnTo>
                  <a:lnTo>
                    <a:pt x="228" y="542"/>
                  </a:lnTo>
                  <a:lnTo>
                    <a:pt x="268" y="556"/>
                  </a:lnTo>
                  <a:lnTo>
                    <a:pt x="308" y="566"/>
                  </a:lnTo>
                  <a:lnTo>
                    <a:pt x="350" y="576"/>
                  </a:lnTo>
                  <a:lnTo>
                    <a:pt x="390" y="586"/>
                  </a:lnTo>
                  <a:lnTo>
                    <a:pt x="432" y="592"/>
                  </a:lnTo>
                  <a:lnTo>
                    <a:pt x="474" y="600"/>
                  </a:lnTo>
                  <a:lnTo>
                    <a:pt x="518" y="604"/>
                  </a:lnTo>
                  <a:lnTo>
                    <a:pt x="560" y="608"/>
                  </a:lnTo>
                  <a:lnTo>
                    <a:pt x="604" y="610"/>
                  </a:lnTo>
                  <a:lnTo>
                    <a:pt x="648" y="610"/>
                  </a:lnTo>
                  <a:lnTo>
                    <a:pt x="648" y="610"/>
                  </a:lnTo>
                  <a:lnTo>
                    <a:pt x="692" y="610"/>
                  </a:lnTo>
                  <a:lnTo>
                    <a:pt x="736" y="608"/>
                  </a:lnTo>
                  <a:lnTo>
                    <a:pt x="778" y="604"/>
                  </a:lnTo>
                  <a:lnTo>
                    <a:pt x="822" y="600"/>
                  </a:lnTo>
                  <a:lnTo>
                    <a:pt x="864" y="592"/>
                  </a:lnTo>
                  <a:lnTo>
                    <a:pt x="906" y="586"/>
                  </a:lnTo>
                  <a:lnTo>
                    <a:pt x="946" y="576"/>
                  </a:lnTo>
                  <a:lnTo>
                    <a:pt x="988" y="566"/>
                  </a:lnTo>
                  <a:lnTo>
                    <a:pt x="1028" y="556"/>
                  </a:lnTo>
                  <a:lnTo>
                    <a:pt x="1068" y="542"/>
                  </a:lnTo>
                  <a:lnTo>
                    <a:pt x="1108" y="530"/>
                  </a:lnTo>
                  <a:lnTo>
                    <a:pt x="1146" y="514"/>
                  </a:lnTo>
                  <a:lnTo>
                    <a:pt x="1184" y="498"/>
                  </a:lnTo>
                  <a:lnTo>
                    <a:pt x="1222" y="482"/>
                  </a:lnTo>
                  <a:lnTo>
                    <a:pt x="1258" y="462"/>
                  </a:lnTo>
                  <a:lnTo>
                    <a:pt x="1296" y="444"/>
                  </a:lnTo>
                  <a:lnTo>
                    <a:pt x="104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4007724" y="3587560"/>
              <a:ext cx="187983" cy="184873"/>
              <a:chOff x="5032375" y="3027363"/>
              <a:chExt cx="1727200" cy="1698625"/>
            </a:xfrm>
          </p:grpSpPr>
          <p:sp>
            <p:nvSpPr>
              <p:cNvPr id="38" name="Freeform 28"/>
              <p:cNvSpPr>
                <a:spLocks/>
              </p:cNvSpPr>
              <p:nvPr/>
            </p:nvSpPr>
            <p:spPr bwMode="auto">
              <a:xfrm>
                <a:off x="5435600" y="3154363"/>
                <a:ext cx="923925" cy="1085850"/>
              </a:xfrm>
              <a:custGeom>
                <a:avLst/>
                <a:gdLst>
                  <a:gd name="T0" fmla="*/ 582 w 582"/>
                  <a:gd name="T1" fmla="*/ 0 h 684"/>
                  <a:gd name="T2" fmla="*/ 582 w 582"/>
                  <a:gd name="T3" fmla="*/ 0 h 684"/>
                  <a:gd name="T4" fmla="*/ 582 w 582"/>
                  <a:gd name="T5" fmla="*/ 340 h 684"/>
                  <a:gd name="T6" fmla="*/ 582 w 582"/>
                  <a:gd name="T7" fmla="*/ 340 h 684"/>
                  <a:gd name="T8" fmla="*/ 580 w 582"/>
                  <a:gd name="T9" fmla="*/ 354 h 684"/>
                  <a:gd name="T10" fmla="*/ 578 w 582"/>
                  <a:gd name="T11" fmla="*/ 372 h 684"/>
                  <a:gd name="T12" fmla="*/ 572 w 582"/>
                  <a:gd name="T13" fmla="*/ 390 h 684"/>
                  <a:gd name="T14" fmla="*/ 564 w 582"/>
                  <a:gd name="T15" fmla="*/ 412 h 684"/>
                  <a:gd name="T16" fmla="*/ 554 w 582"/>
                  <a:gd name="T17" fmla="*/ 434 h 684"/>
                  <a:gd name="T18" fmla="*/ 542 w 582"/>
                  <a:gd name="T19" fmla="*/ 458 h 684"/>
                  <a:gd name="T20" fmla="*/ 526 w 582"/>
                  <a:gd name="T21" fmla="*/ 484 h 684"/>
                  <a:gd name="T22" fmla="*/ 510 w 582"/>
                  <a:gd name="T23" fmla="*/ 510 h 684"/>
                  <a:gd name="T24" fmla="*/ 490 w 582"/>
                  <a:gd name="T25" fmla="*/ 534 h 684"/>
                  <a:gd name="T26" fmla="*/ 468 w 582"/>
                  <a:gd name="T27" fmla="*/ 560 h 684"/>
                  <a:gd name="T28" fmla="*/ 444 w 582"/>
                  <a:gd name="T29" fmla="*/ 584 h 684"/>
                  <a:gd name="T30" fmla="*/ 418 w 582"/>
                  <a:gd name="T31" fmla="*/ 608 h 684"/>
                  <a:gd name="T32" fmla="*/ 390 w 582"/>
                  <a:gd name="T33" fmla="*/ 630 h 684"/>
                  <a:gd name="T34" fmla="*/ 358 w 582"/>
                  <a:gd name="T35" fmla="*/ 650 h 684"/>
                  <a:gd name="T36" fmla="*/ 326 w 582"/>
                  <a:gd name="T37" fmla="*/ 668 h 684"/>
                  <a:gd name="T38" fmla="*/ 290 w 582"/>
                  <a:gd name="T39" fmla="*/ 684 h 684"/>
                  <a:gd name="T40" fmla="*/ 290 w 582"/>
                  <a:gd name="T41" fmla="*/ 684 h 684"/>
                  <a:gd name="T42" fmla="*/ 256 w 582"/>
                  <a:gd name="T43" fmla="*/ 668 h 684"/>
                  <a:gd name="T44" fmla="*/ 222 w 582"/>
                  <a:gd name="T45" fmla="*/ 650 h 684"/>
                  <a:gd name="T46" fmla="*/ 192 w 582"/>
                  <a:gd name="T47" fmla="*/ 630 h 684"/>
                  <a:gd name="T48" fmla="*/ 164 w 582"/>
                  <a:gd name="T49" fmla="*/ 608 h 684"/>
                  <a:gd name="T50" fmla="*/ 138 w 582"/>
                  <a:gd name="T51" fmla="*/ 584 h 684"/>
                  <a:gd name="T52" fmla="*/ 114 w 582"/>
                  <a:gd name="T53" fmla="*/ 560 h 684"/>
                  <a:gd name="T54" fmla="*/ 92 w 582"/>
                  <a:gd name="T55" fmla="*/ 534 h 684"/>
                  <a:gd name="T56" fmla="*/ 72 w 582"/>
                  <a:gd name="T57" fmla="*/ 510 h 684"/>
                  <a:gd name="T58" fmla="*/ 56 w 582"/>
                  <a:gd name="T59" fmla="*/ 484 h 684"/>
                  <a:gd name="T60" fmla="*/ 40 w 582"/>
                  <a:gd name="T61" fmla="*/ 458 h 684"/>
                  <a:gd name="T62" fmla="*/ 28 w 582"/>
                  <a:gd name="T63" fmla="*/ 434 h 684"/>
                  <a:gd name="T64" fmla="*/ 18 w 582"/>
                  <a:gd name="T65" fmla="*/ 412 h 684"/>
                  <a:gd name="T66" fmla="*/ 10 w 582"/>
                  <a:gd name="T67" fmla="*/ 390 h 684"/>
                  <a:gd name="T68" fmla="*/ 4 w 582"/>
                  <a:gd name="T69" fmla="*/ 372 h 684"/>
                  <a:gd name="T70" fmla="*/ 0 w 582"/>
                  <a:gd name="T71" fmla="*/ 354 h 684"/>
                  <a:gd name="T72" fmla="*/ 0 w 582"/>
                  <a:gd name="T73" fmla="*/ 340 h 684"/>
                  <a:gd name="T74" fmla="*/ 0 w 582"/>
                  <a:gd name="T75" fmla="*/ 340 h 684"/>
                  <a:gd name="T76" fmla="*/ 0 w 582"/>
                  <a:gd name="T77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82" h="684">
                    <a:moveTo>
                      <a:pt x="582" y="0"/>
                    </a:moveTo>
                    <a:lnTo>
                      <a:pt x="582" y="0"/>
                    </a:lnTo>
                    <a:lnTo>
                      <a:pt x="582" y="340"/>
                    </a:lnTo>
                    <a:lnTo>
                      <a:pt x="582" y="340"/>
                    </a:lnTo>
                    <a:lnTo>
                      <a:pt x="580" y="354"/>
                    </a:lnTo>
                    <a:lnTo>
                      <a:pt x="578" y="372"/>
                    </a:lnTo>
                    <a:lnTo>
                      <a:pt x="572" y="390"/>
                    </a:lnTo>
                    <a:lnTo>
                      <a:pt x="564" y="412"/>
                    </a:lnTo>
                    <a:lnTo>
                      <a:pt x="554" y="434"/>
                    </a:lnTo>
                    <a:lnTo>
                      <a:pt x="542" y="458"/>
                    </a:lnTo>
                    <a:lnTo>
                      <a:pt x="526" y="484"/>
                    </a:lnTo>
                    <a:lnTo>
                      <a:pt x="510" y="510"/>
                    </a:lnTo>
                    <a:lnTo>
                      <a:pt x="490" y="534"/>
                    </a:lnTo>
                    <a:lnTo>
                      <a:pt x="468" y="560"/>
                    </a:lnTo>
                    <a:lnTo>
                      <a:pt x="444" y="584"/>
                    </a:lnTo>
                    <a:lnTo>
                      <a:pt x="418" y="608"/>
                    </a:lnTo>
                    <a:lnTo>
                      <a:pt x="390" y="630"/>
                    </a:lnTo>
                    <a:lnTo>
                      <a:pt x="358" y="650"/>
                    </a:lnTo>
                    <a:lnTo>
                      <a:pt x="326" y="668"/>
                    </a:lnTo>
                    <a:lnTo>
                      <a:pt x="290" y="684"/>
                    </a:lnTo>
                    <a:lnTo>
                      <a:pt x="290" y="684"/>
                    </a:lnTo>
                    <a:lnTo>
                      <a:pt x="256" y="668"/>
                    </a:lnTo>
                    <a:lnTo>
                      <a:pt x="222" y="650"/>
                    </a:lnTo>
                    <a:lnTo>
                      <a:pt x="192" y="630"/>
                    </a:lnTo>
                    <a:lnTo>
                      <a:pt x="164" y="608"/>
                    </a:lnTo>
                    <a:lnTo>
                      <a:pt x="138" y="584"/>
                    </a:lnTo>
                    <a:lnTo>
                      <a:pt x="114" y="560"/>
                    </a:lnTo>
                    <a:lnTo>
                      <a:pt x="92" y="534"/>
                    </a:lnTo>
                    <a:lnTo>
                      <a:pt x="72" y="510"/>
                    </a:lnTo>
                    <a:lnTo>
                      <a:pt x="56" y="484"/>
                    </a:lnTo>
                    <a:lnTo>
                      <a:pt x="40" y="458"/>
                    </a:lnTo>
                    <a:lnTo>
                      <a:pt x="28" y="434"/>
                    </a:lnTo>
                    <a:lnTo>
                      <a:pt x="18" y="412"/>
                    </a:lnTo>
                    <a:lnTo>
                      <a:pt x="10" y="390"/>
                    </a:lnTo>
                    <a:lnTo>
                      <a:pt x="4" y="372"/>
                    </a:lnTo>
                    <a:lnTo>
                      <a:pt x="0" y="354"/>
                    </a:lnTo>
                    <a:lnTo>
                      <a:pt x="0" y="340"/>
                    </a:lnTo>
                    <a:lnTo>
                      <a:pt x="0" y="340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9"/>
              <p:cNvSpPr>
                <a:spLocks/>
              </p:cNvSpPr>
              <p:nvPr/>
            </p:nvSpPr>
            <p:spPr bwMode="auto">
              <a:xfrm>
                <a:off x="5032375" y="3154363"/>
                <a:ext cx="1727200" cy="669925"/>
              </a:xfrm>
              <a:custGeom>
                <a:avLst/>
                <a:gdLst>
                  <a:gd name="T0" fmla="*/ 892 w 1088"/>
                  <a:gd name="T1" fmla="*/ 422 h 422"/>
                  <a:gd name="T2" fmla="*/ 892 w 1088"/>
                  <a:gd name="T3" fmla="*/ 422 h 422"/>
                  <a:gd name="T4" fmla="*/ 922 w 1088"/>
                  <a:gd name="T5" fmla="*/ 400 h 422"/>
                  <a:gd name="T6" fmla="*/ 954 w 1088"/>
                  <a:gd name="T7" fmla="*/ 374 h 422"/>
                  <a:gd name="T8" fmla="*/ 990 w 1088"/>
                  <a:gd name="T9" fmla="*/ 340 h 422"/>
                  <a:gd name="T10" fmla="*/ 1008 w 1088"/>
                  <a:gd name="T11" fmla="*/ 320 h 422"/>
                  <a:gd name="T12" fmla="*/ 1026 w 1088"/>
                  <a:gd name="T13" fmla="*/ 300 h 422"/>
                  <a:gd name="T14" fmla="*/ 1044 w 1088"/>
                  <a:gd name="T15" fmla="*/ 276 h 422"/>
                  <a:gd name="T16" fmla="*/ 1058 w 1088"/>
                  <a:gd name="T17" fmla="*/ 252 h 422"/>
                  <a:gd name="T18" fmla="*/ 1070 w 1088"/>
                  <a:gd name="T19" fmla="*/ 228 h 422"/>
                  <a:gd name="T20" fmla="*/ 1080 w 1088"/>
                  <a:gd name="T21" fmla="*/ 202 h 422"/>
                  <a:gd name="T22" fmla="*/ 1086 w 1088"/>
                  <a:gd name="T23" fmla="*/ 174 h 422"/>
                  <a:gd name="T24" fmla="*/ 1088 w 1088"/>
                  <a:gd name="T25" fmla="*/ 148 h 422"/>
                  <a:gd name="T26" fmla="*/ 1088 w 1088"/>
                  <a:gd name="T27" fmla="*/ 148 h 422"/>
                  <a:gd name="T28" fmla="*/ 1086 w 1088"/>
                  <a:gd name="T29" fmla="*/ 120 h 422"/>
                  <a:gd name="T30" fmla="*/ 1080 w 1088"/>
                  <a:gd name="T31" fmla="*/ 98 h 422"/>
                  <a:gd name="T32" fmla="*/ 1070 w 1088"/>
                  <a:gd name="T33" fmla="*/ 78 h 422"/>
                  <a:gd name="T34" fmla="*/ 1058 w 1088"/>
                  <a:gd name="T35" fmla="*/ 60 h 422"/>
                  <a:gd name="T36" fmla="*/ 1042 w 1088"/>
                  <a:gd name="T37" fmla="*/ 46 h 422"/>
                  <a:gd name="T38" fmla="*/ 1022 w 1088"/>
                  <a:gd name="T39" fmla="*/ 34 h 422"/>
                  <a:gd name="T40" fmla="*/ 1002 w 1088"/>
                  <a:gd name="T41" fmla="*/ 24 h 422"/>
                  <a:gd name="T42" fmla="*/ 980 w 1088"/>
                  <a:gd name="T43" fmla="*/ 18 h 422"/>
                  <a:gd name="T44" fmla="*/ 956 w 1088"/>
                  <a:gd name="T45" fmla="*/ 12 h 422"/>
                  <a:gd name="T46" fmla="*/ 932 w 1088"/>
                  <a:gd name="T47" fmla="*/ 6 h 422"/>
                  <a:gd name="T48" fmla="*/ 882 w 1088"/>
                  <a:gd name="T49" fmla="*/ 2 h 422"/>
                  <a:gd name="T50" fmla="*/ 834 w 1088"/>
                  <a:gd name="T51" fmla="*/ 0 h 422"/>
                  <a:gd name="T52" fmla="*/ 788 w 1088"/>
                  <a:gd name="T53" fmla="*/ 0 h 422"/>
                  <a:gd name="T54" fmla="*/ 788 w 1088"/>
                  <a:gd name="T55" fmla="*/ 0 h 422"/>
                  <a:gd name="T56" fmla="*/ 544 w 1088"/>
                  <a:gd name="T57" fmla="*/ 0 h 422"/>
                  <a:gd name="T58" fmla="*/ 544 w 1088"/>
                  <a:gd name="T59" fmla="*/ 0 h 422"/>
                  <a:gd name="T60" fmla="*/ 300 w 1088"/>
                  <a:gd name="T61" fmla="*/ 0 h 422"/>
                  <a:gd name="T62" fmla="*/ 300 w 1088"/>
                  <a:gd name="T63" fmla="*/ 0 h 422"/>
                  <a:gd name="T64" fmla="*/ 256 w 1088"/>
                  <a:gd name="T65" fmla="*/ 0 h 422"/>
                  <a:gd name="T66" fmla="*/ 208 w 1088"/>
                  <a:gd name="T67" fmla="*/ 2 h 422"/>
                  <a:gd name="T68" fmla="*/ 158 w 1088"/>
                  <a:gd name="T69" fmla="*/ 6 h 422"/>
                  <a:gd name="T70" fmla="*/ 134 w 1088"/>
                  <a:gd name="T71" fmla="*/ 12 h 422"/>
                  <a:gd name="T72" fmla="*/ 110 w 1088"/>
                  <a:gd name="T73" fmla="*/ 18 h 422"/>
                  <a:gd name="T74" fmla="*/ 88 w 1088"/>
                  <a:gd name="T75" fmla="*/ 24 h 422"/>
                  <a:gd name="T76" fmla="*/ 66 w 1088"/>
                  <a:gd name="T77" fmla="*/ 34 h 422"/>
                  <a:gd name="T78" fmla="*/ 48 w 1088"/>
                  <a:gd name="T79" fmla="*/ 46 h 422"/>
                  <a:gd name="T80" fmla="*/ 32 w 1088"/>
                  <a:gd name="T81" fmla="*/ 60 h 422"/>
                  <a:gd name="T82" fmla="*/ 18 w 1088"/>
                  <a:gd name="T83" fmla="*/ 78 h 422"/>
                  <a:gd name="T84" fmla="*/ 8 w 1088"/>
                  <a:gd name="T85" fmla="*/ 98 h 422"/>
                  <a:gd name="T86" fmla="*/ 2 w 1088"/>
                  <a:gd name="T87" fmla="*/ 120 h 422"/>
                  <a:gd name="T88" fmla="*/ 0 w 1088"/>
                  <a:gd name="T89" fmla="*/ 148 h 422"/>
                  <a:gd name="T90" fmla="*/ 0 w 1088"/>
                  <a:gd name="T91" fmla="*/ 148 h 422"/>
                  <a:gd name="T92" fmla="*/ 2 w 1088"/>
                  <a:gd name="T93" fmla="*/ 174 h 422"/>
                  <a:gd name="T94" fmla="*/ 10 w 1088"/>
                  <a:gd name="T95" fmla="*/ 202 h 422"/>
                  <a:gd name="T96" fmla="*/ 18 w 1088"/>
                  <a:gd name="T97" fmla="*/ 228 h 422"/>
                  <a:gd name="T98" fmla="*/ 32 w 1088"/>
                  <a:gd name="T99" fmla="*/ 252 h 422"/>
                  <a:gd name="T100" fmla="*/ 46 w 1088"/>
                  <a:gd name="T101" fmla="*/ 276 h 422"/>
                  <a:gd name="T102" fmla="*/ 64 w 1088"/>
                  <a:gd name="T103" fmla="*/ 300 h 422"/>
                  <a:gd name="T104" fmla="*/ 80 w 1088"/>
                  <a:gd name="T105" fmla="*/ 320 h 422"/>
                  <a:gd name="T106" fmla="*/ 100 w 1088"/>
                  <a:gd name="T107" fmla="*/ 340 h 422"/>
                  <a:gd name="T108" fmla="*/ 136 w 1088"/>
                  <a:gd name="T109" fmla="*/ 374 h 422"/>
                  <a:gd name="T110" fmla="*/ 168 w 1088"/>
                  <a:gd name="T111" fmla="*/ 400 h 422"/>
                  <a:gd name="T112" fmla="*/ 198 w 1088"/>
                  <a:gd name="T113" fmla="*/ 422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088" h="422">
                    <a:moveTo>
                      <a:pt x="892" y="422"/>
                    </a:moveTo>
                    <a:lnTo>
                      <a:pt x="892" y="422"/>
                    </a:lnTo>
                    <a:lnTo>
                      <a:pt x="922" y="400"/>
                    </a:lnTo>
                    <a:lnTo>
                      <a:pt x="954" y="374"/>
                    </a:lnTo>
                    <a:lnTo>
                      <a:pt x="990" y="340"/>
                    </a:lnTo>
                    <a:lnTo>
                      <a:pt x="1008" y="320"/>
                    </a:lnTo>
                    <a:lnTo>
                      <a:pt x="1026" y="300"/>
                    </a:lnTo>
                    <a:lnTo>
                      <a:pt x="1044" y="276"/>
                    </a:lnTo>
                    <a:lnTo>
                      <a:pt x="1058" y="252"/>
                    </a:lnTo>
                    <a:lnTo>
                      <a:pt x="1070" y="228"/>
                    </a:lnTo>
                    <a:lnTo>
                      <a:pt x="1080" y="202"/>
                    </a:lnTo>
                    <a:lnTo>
                      <a:pt x="1086" y="174"/>
                    </a:lnTo>
                    <a:lnTo>
                      <a:pt x="1088" y="148"/>
                    </a:lnTo>
                    <a:lnTo>
                      <a:pt x="1088" y="148"/>
                    </a:lnTo>
                    <a:lnTo>
                      <a:pt x="1086" y="120"/>
                    </a:lnTo>
                    <a:lnTo>
                      <a:pt x="1080" y="98"/>
                    </a:lnTo>
                    <a:lnTo>
                      <a:pt x="1070" y="78"/>
                    </a:lnTo>
                    <a:lnTo>
                      <a:pt x="1058" y="60"/>
                    </a:lnTo>
                    <a:lnTo>
                      <a:pt x="1042" y="46"/>
                    </a:lnTo>
                    <a:lnTo>
                      <a:pt x="1022" y="34"/>
                    </a:lnTo>
                    <a:lnTo>
                      <a:pt x="1002" y="24"/>
                    </a:lnTo>
                    <a:lnTo>
                      <a:pt x="980" y="18"/>
                    </a:lnTo>
                    <a:lnTo>
                      <a:pt x="956" y="12"/>
                    </a:lnTo>
                    <a:lnTo>
                      <a:pt x="932" y="6"/>
                    </a:lnTo>
                    <a:lnTo>
                      <a:pt x="882" y="2"/>
                    </a:lnTo>
                    <a:lnTo>
                      <a:pt x="834" y="0"/>
                    </a:lnTo>
                    <a:lnTo>
                      <a:pt x="788" y="0"/>
                    </a:lnTo>
                    <a:lnTo>
                      <a:pt x="788" y="0"/>
                    </a:lnTo>
                    <a:lnTo>
                      <a:pt x="544" y="0"/>
                    </a:lnTo>
                    <a:lnTo>
                      <a:pt x="54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256" y="0"/>
                    </a:lnTo>
                    <a:lnTo>
                      <a:pt x="208" y="2"/>
                    </a:lnTo>
                    <a:lnTo>
                      <a:pt x="158" y="6"/>
                    </a:lnTo>
                    <a:lnTo>
                      <a:pt x="134" y="12"/>
                    </a:lnTo>
                    <a:lnTo>
                      <a:pt x="110" y="18"/>
                    </a:lnTo>
                    <a:lnTo>
                      <a:pt x="88" y="24"/>
                    </a:lnTo>
                    <a:lnTo>
                      <a:pt x="66" y="34"/>
                    </a:lnTo>
                    <a:lnTo>
                      <a:pt x="48" y="46"/>
                    </a:lnTo>
                    <a:lnTo>
                      <a:pt x="32" y="60"/>
                    </a:lnTo>
                    <a:lnTo>
                      <a:pt x="18" y="78"/>
                    </a:lnTo>
                    <a:lnTo>
                      <a:pt x="8" y="98"/>
                    </a:lnTo>
                    <a:lnTo>
                      <a:pt x="2" y="120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2" y="174"/>
                    </a:lnTo>
                    <a:lnTo>
                      <a:pt x="10" y="202"/>
                    </a:lnTo>
                    <a:lnTo>
                      <a:pt x="18" y="228"/>
                    </a:lnTo>
                    <a:lnTo>
                      <a:pt x="32" y="252"/>
                    </a:lnTo>
                    <a:lnTo>
                      <a:pt x="46" y="276"/>
                    </a:lnTo>
                    <a:lnTo>
                      <a:pt x="64" y="300"/>
                    </a:lnTo>
                    <a:lnTo>
                      <a:pt x="80" y="320"/>
                    </a:lnTo>
                    <a:lnTo>
                      <a:pt x="100" y="340"/>
                    </a:lnTo>
                    <a:lnTo>
                      <a:pt x="136" y="374"/>
                    </a:lnTo>
                    <a:lnTo>
                      <a:pt x="168" y="400"/>
                    </a:lnTo>
                    <a:lnTo>
                      <a:pt x="198" y="422"/>
                    </a:lnTo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Line 30"/>
              <p:cNvSpPr>
                <a:spLocks noChangeShapeType="1"/>
              </p:cNvSpPr>
              <p:nvPr/>
            </p:nvSpPr>
            <p:spPr bwMode="auto">
              <a:xfrm>
                <a:off x="5435600" y="3027363"/>
                <a:ext cx="923925" cy="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>
                <a:off x="5895975" y="4240213"/>
                <a:ext cx="0" cy="184150"/>
              </a:xfrm>
              <a:prstGeom prst="line">
                <a:avLst/>
              </a:pr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32"/>
              <p:cNvSpPr>
                <a:spLocks/>
              </p:cNvSpPr>
              <p:nvPr/>
            </p:nvSpPr>
            <p:spPr bwMode="auto">
              <a:xfrm>
                <a:off x="5543550" y="4510088"/>
                <a:ext cx="708025" cy="215900"/>
              </a:xfrm>
              <a:custGeom>
                <a:avLst/>
                <a:gdLst>
                  <a:gd name="T0" fmla="*/ 0 w 446"/>
                  <a:gd name="T1" fmla="*/ 136 h 136"/>
                  <a:gd name="T2" fmla="*/ 0 w 446"/>
                  <a:gd name="T3" fmla="*/ 64 h 136"/>
                  <a:gd name="T4" fmla="*/ 0 w 446"/>
                  <a:gd name="T5" fmla="*/ 64 h 136"/>
                  <a:gd name="T6" fmla="*/ 0 w 446"/>
                  <a:gd name="T7" fmla="*/ 50 h 136"/>
                  <a:gd name="T8" fmla="*/ 4 w 446"/>
                  <a:gd name="T9" fmla="*/ 38 h 136"/>
                  <a:gd name="T10" fmla="*/ 10 w 446"/>
                  <a:gd name="T11" fmla="*/ 28 h 136"/>
                  <a:gd name="T12" fmla="*/ 18 w 446"/>
                  <a:gd name="T13" fmla="*/ 20 h 136"/>
                  <a:gd name="T14" fmla="*/ 26 w 446"/>
                  <a:gd name="T15" fmla="*/ 12 h 136"/>
                  <a:gd name="T16" fmla="*/ 38 w 446"/>
                  <a:gd name="T17" fmla="*/ 6 h 136"/>
                  <a:gd name="T18" fmla="*/ 48 w 446"/>
                  <a:gd name="T19" fmla="*/ 2 h 136"/>
                  <a:gd name="T20" fmla="*/ 62 w 446"/>
                  <a:gd name="T21" fmla="*/ 0 h 136"/>
                  <a:gd name="T22" fmla="*/ 384 w 446"/>
                  <a:gd name="T23" fmla="*/ 0 h 136"/>
                  <a:gd name="T24" fmla="*/ 384 w 446"/>
                  <a:gd name="T25" fmla="*/ 0 h 136"/>
                  <a:gd name="T26" fmla="*/ 396 w 446"/>
                  <a:gd name="T27" fmla="*/ 2 h 136"/>
                  <a:gd name="T28" fmla="*/ 408 w 446"/>
                  <a:gd name="T29" fmla="*/ 6 h 136"/>
                  <a:gd name="T30" fmla="*/ 418 w 446"/>
                  <a:gd name="T31" fmla="*/ 12 h 136"/>
                  <a:gd name="T32" fmla="*/ 428 w 446"/>
                  <a:gd name="T33" fmla="*/ 20 h 136"/>
                  <a:gd name="T34" fmla="*/ 436 w 446"/>
                  <a:gd name="T35" fmla="*/ 28 h 136"/>
                  <a:gd name="T36" fmla="*/ 442 w 446"/>
                  <a:gd name="T37" fmla="*/ 38 h 136"/>
                  <a:gd name="T38" fmla="*/ 446 w 446"/>
                  <a:gd name="T39" fmla="*/ 50 h 136"/>
                  <a:gd name="T40" fmla="*/ 446 w 446"/>
                  <a:gd name="T41" fmla="*/ 64 h 136"/>
                  <a:gd name="T42" fmla="*/ 446 w 446"/>
                  <a:gd name="T43" fmla="*/ 136 h 136"/>
                  <a:gd name="T44" fmla="*/ 0 w 446"/>
                  <a:gd name="T45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6" h="136">
                    <a:moveTo>
                      <a:pt x="0" y="136"/>
                    </a:moveTo>
                    <a:lnTo>
                      <a:pt x="0" y="64"/>
                    </a:lnTo>
                    <a:lnTo>
                      <a:pt x="0" y="64"/>
                    </a:lnTo>
                    <a:lnTo>
                      <a:pt x="0" y="50"/>
                    </a:lnTo>
                    <a:lnTo>
                      <a:pt x="4" y="38"/>
                    </a:lnTo>
                    <a:lnTo>
                      <a:pt x="10" y="28"/>
                    </a:lnTo>
                    <a:lnTo>
                      <a:pt x="18" y="20"/>
                    </a:lnTo>
                    <a:lnTo>
                      <a:pt x="26" y="12"/>
                    </a:lnTo>
                    <a:lnTo>
                      <a:pt x="38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6" y="2"/>
                    </a:lnTo>
                    <a:lnTo>
                      <a:pt x="408" y="6"/>
                    </a:lnTo>
                    <a:lnTo>
                      <a:pt x="418" y="12"/>
                    </a:lnTo>
                    <a:lnTo>
                      <a:pt x="428" y="20"/>
                    </a:lnTo>
                    <a:lnTo>
                      <a:pt x="436" y="28"/>
                    </a:lnTo>
                    <a:lnTo>
                      <a:pt x="442" y="38"/>
                    </a:lnTo>
                    <a:lnTo>
                      <a:pt x="446" y="50"/>
                    </a:lnTo>
                    <a:lnTo>
                      <a:pt x="446" y="64"/>
                    </a:lnTo>
                    <a:lnTo>
                      <a:pt x="446" y="136"/>
                    </a:lnTo>
                    <a:lnTo>
                      <a:pt x="0" y="136"/>
                    </a:lnTo>
                    <a:close/>
                  </a:path>
                </a:pathLst>
              </a:custGeom>
              <a:noFill/>
              <a:ln w="6350">
                <a:solidFill>
                  <a:schemeClr val="bg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4233481" y="1345381"/>
            <a:ext cx="1435772" cy="1483901"/>
            <a:chOff x="4459026" y="1736575"/>
            <a:chExt cx="1435772" cy="1483901"/>
          </a:xfrm>
        </p:grpSpPr>
        <p:grpSp>
          <p:nvGrpSpPr>
            <p:cNvPr id="44" name="组合 43"/>
            <p:cNvGrpSpPr/>
            <p:nvPr/>
          </p:nvGrpSpPr>
          <p:grpSpPr>
            <a:xfrm>
              <a:off x="5106144" y="2241510"/>
              <a:ext cx="788654" cy="978966"/>
              <a:chOff x="5106211" y="2320675"/>
              <a:chExt cx="788757" cy="978966"/>
            </a:xfrm>
          </p:grpSpPr>
          <p:sp>
            <p:nvSpPr>
              <p:cNvPr id="51" name="Freeform 9"/>
              <p:cNvSpPr>
                <a:spLocks/>
              </p:cNvSpPr>
              <p:nvPr/>
            </p:nvSpPr>
            <p:spPr bwMode="auto">
              <a:xfrm rot="1800000">
                <a:off x="5106211" y="2320675"/>
                <a:ext cx="788757" cy="978966"/>
              </a:xfrm>
              <a:custGeom>
                <a:avLst/>
                <a:gdLst>
                  <a:gd name="T0" fmla="*/ 0 w 904"/>
                  <a:gd name="T1" fmla="*/ 444 h 1122"/>
                  <a:gd name="T2" fmla="*/ 0 w 904"/>
                  <a:gd name="T3" fmla="*/ 444 h 1122"/>
                  <a:gd name="T4" fmla="*/ 42 w 904"/>
                  <a:gd name="T5" fmla="*/ 472 h 1122"/>
                  <a:gd name="T6" fmla="*/ 82 w 904"/>
                  <a:gd name="T7" fmla="*/ 502 h 1122"/>
                  <a:gd name="T8" fmla="*/ 120 w 904"/>
                  <a:gd name="T9" fmla="*/ 534 h 1122"/>
                  <a:gd name="T10" fmla="*/ 156 w 904"/>
                  <a:gd name="T11" fmla="*/ 568 h 1122"/>
                  <a:gd name="T12" fmla="*/ 190 w 904"/>
                  <a:gd name="T13" fmla="*/ 606 h 1122"/>
                  <a:gd name="T14" fmla="*/ 222 w 904"/>
                  <a:gd name="T15" fmla="*/ 644 h 1122"/>
                  <a:gd name="T16" fmla="*/ 252 w 904"/>
                  <a:gd name="T17" fmla="*/ 686 h 1122"/>
                  <a:gd name="T18" fmla="*/ 278 w 904"/>
                  <a:gd name="T19" fmla="*/ 728 h 1122"/>
                  <a:gd name="T20" fmla="*/ 302 w 904"/>
                  <a:gd name="T21" fmla="*/ 772 h 1122"/>
                  <a:gd name="T22" fmla="*/ 324 w 904"/>
                  <a:gd name="T23" fmla="*/ 818 h 1122"/>
                  <a:gd name="T24" fmla="*/ 342 w 904"/>
                  <a:gd name="T25" fmla="*/ 866 h 1122"/>
                  <a:gd name="T26" fmla="*/ 358 w 904"/>
                  <a:gd name="T27" fmla="*/ 914 h 1122"/>
                  <a:gd name="T28" fmla="*/ 372 w 904"/>
                  <a:gd name="T29" fmla="*/ 964 h 1122"/>
                  <a:gd name="T30" fmla="*/ 382 w 904"/>
                  <a:gd name="T31" fmla="*/ 1016 h 1122"/>
                  <a:gd name="T32" fmla="*/ 388 w 904"/>
                  <a:gd name="T33" fmla="*/ 1068 h 1122"/>
                  <a:gd name="T34" fmla="*/ 392 w 904"/>
                  <a:gd name="T35" fmla="*/ 1122 h 1122"/>
                  <a:gd name="T36" fmla="*/ 904 w 904"/>
                  <a:gd name="T37" fmla="*/ 1122 h 1122"/>
                  <a:gd name="T38" fmla="*/ 904 w 904"/>
                  <a:gd name="T39" fmla="*/ 1122 h 1122"/>
                  <a:gd name="T40" fmla="*/ 902 w 904"/>
                  <a:gd name="T41" fmla="*/ 1076 h 1122"/>
                  <a:gd name="T42" fmla="*/ 898 w 904"/>
                  <a:gd name="T43" fmla="*/ 1032 h 1122"/>
                  <a:gd name="T44" fmla="*/ 894 w 904"/>
                  <a:gd name="T45" fmla="*/ 990 h 1122"/>
                  <a:gd name="T46" fmla="*/ 888 w 904"/>
                  <a:gd name="T47" fmla="*/ 946 h 1122"/>
                  <a:gd name="T48" fmla="*/ 882 w 904"/>
                  <a:gd name="T49" fmla="*/ 904 h 1122"/>
                  <a:gd name="T50" fmla="*/ 872 w 904"/>
                  <a:gd name="T51" fmla="*/ 862 h 1122"/>
                  <a:gd name="T52" fmla="*/ 864 w 904"/>
                  <a:gd name="T53" fmla="*/ 820 h 1122"/>
                  <a:gd name="T54" fmla="*/ 852 w 904"/>
                  <a:gd name="T55" fmla="*/ 778 h 1122"/>
                  <a:gd name="T56" fmla="*/ 840 w 904"/>
                  <a:gd name="T57" fmla="*/ 738 h 1122"/>
                  <a:gd name="T58" fmla="*/ 826 w 904"/>
                  <a:gd name="T59" fmla="*/ 698 h 1122"/>
                  <a:gd name="T60" fmla="*/ 812 w 904"/>
                  <a:gd name="T61" fmla="*/ 658 h 1122"/>
                  <a:gd name="T62" fmla="*/ 794 w 904"/>
                  <a:gd name="T63" fmla="*/ 618 h 1122"/>
                  <a:gd name="T64" fmla="*/ 778 w 904"/>
                  <a:gd name="T65" fmla="*/ 580 h 1122"/>
                  <a:gd name="T66" fmla="*/ 760 w 904"/>
                  <a:gd name="T67" fmla="*/ 542 h 1122"/>
                  <a:gd name="T68" fmla="*/ 740 w 904"/>
                  <a:gd name="T69" fmla="*/ 506 h 1122"/>
                  <a:gd name="T70" fmla="*/ 720 w 904"/>
                  <a:gd name="T71" fmla="*/ 470 h 1122"/>
                  <a:gd name="T72" fmla="*/ 698 w 904"/>
                  <a:gd name="T73" fmla="*/ 434 h 1122"/>
                  <a:gd name="T74" fmla="*/ 674 w 904"/>
                  <a:gd name="T75" fmla="*/ 398 h 1122"/>
                  <a:gd name="T76" fmla="*/ 650 w 904"/>
                  <a:gd name="T77" fmla="*/ 364 h 1122"/>
                  <a:gd name="T78" fmla="*/ 626 w 904"/>
                  <a:gd name="T79" fmla="*/ 332 h 1122"/>
                  <a:gd name="T80" fmla="*/ 600 w 904"/>
                  <a:gd name="T81" fmla="*/ 298 h 1122"/>
                  <a:gd name="T82" fmla="*/ 574 w 904"/>
                  <a:gd name="T83" fmla="*/ 266 h 1122"/>
                  <a:gd name="T84" fmla="*/ 546 w 904"/>
                  <a:gd name="T85" fmla="*/ 236 h 1122"/>
                  <a:gd name="T86" fmla="*/ 516 w 904"/>
                  <a:gd name="T87" fmla="*/ 206 h 1122"/>
                  <a:gd name="T88" fmla="*/ 488 w 904"/>
                  <a:gd name="T89" fmla="*/ 176 h 1122"/>
                  <a:gd name="T90" fmla="*/ 456 w 904"/>
                  <a:gd name="T91" fmla="*/ 148 h 1122"/>
                  <a:gd name="T92" fmla="*/ 426 w 904"/>
                  <a:gd name="T93" fmla="*/ 122 h 1122"/>
                  <a:gd name="T94" fmla="*/ 392 w 904"/>
                  <a:gd name="T95" fmla="*/ 96 h 1122"/>
                  <a:gd name="T96" fmla="*/ 360 w 904"/>
                  <a:gd name="T97" fmla="*/ 70 h 1122"/>
                  <a:gd name="T98" fmla="*/ 326 w 904"/>
                  <a:gd name="T99" fmla="*/ 46 h 1122"/>
                  <a:gd name="T100" fmla="*/ 292 w 904"/>
                  <a:gd name="T101" fmla="*/ 22 h 1122"/>
                  <a:gd name="T102" fmla="*/ 256 w 904"/>
                  <a:gd name="T103" fmla="*/ 0 h 1122"/>
                  <a:gd name="T104" fmla="*/ 0 w 904"/>
                  <a:gd name="T105" fmla="*/ 444 h 1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904" h="1122">
                    <a:moveTo>
                      <a:pt x="0" y="444"/>
                    </a:moveTo>
                    <a:lnTo>
                      <a:pt x="0" y="444"/>
                    </a:lnTo>
                    <a:lnTo>
                      <a:pt x="42" y="472"/>
                    </a:lnTo>
                    <a:lnTo>
                      <a:pt x="82" y="502"/>
                    </a:lnTo>
                    <a:lnTo>
                      <a:pt x="120" y="534"/>
                    </a:lnTo>
                    <a:lnTo>
                      <a:pt x="156" y="568"/>
                    </a:lnTo>
                    <a:lnTo>
                      <a:pt x="190" y="606"/>
                    </a:lnTo>
                    <a:lnTo>
                      <a:pt x="222" y="644"/>
                    </a:lnTo>
                    <a:lnTo>
                      <a:pt x="252" y="686"/>
                    </a:lnTo>
                    <a:lnTo>
                      <a:pt x="278" y="728"/>
                    </a:lnTo>
                    <a:lnTo>
                      <a:pt x="302" y="772"/>
                    </a:lnTo>
                    <a:lnTo>
                      <a:pt x="324" y="818"/>
                    </a:lnTo>
                    <a:lnTo>
                      <a:pt x="342" y="866"/>
                    </a:lnTo>
                    <a:lnTo>
                      <a:pt x="358" y="914"/>
                    </a:lnTo>
                    <a:lnTo>
                      <a:pt x="372" y="964"/>
                    </a:lnTo>
                    <a:lnTo>
                      <a:pt x="382" y="1016"/>
                    </a:lnTo>
                    <a:lnTo>
                      <a:pt x="388" y="1068"/>
                    </a:lnTo>
                    <a:lnTo>
                      <a:pt x="392" y="1122"/>
                    </a:lnTo>
                    <a:lnTo>
                      <a:pt x="904" y="1122"/>
                    </a:lnTo>
                    <a:lnTo>
                      <a:pt x="904" y="1122"/>
                    </a:lnTo>
                    <a:lnTo>
                      <a:pt x="902" y="1076"/>
                    </a:lnTo>
                    <a:lnTo>
                      <a:pt x="898" y="1032"/>
                    </a:lnTo>
                    <a:lnTo>
                      <a:pt x="894" y="990"/>
                    </a:lnTo>
                    <a:lnTo>
                      <a:pt x="888" y="946"/>
                    </a:lnTo>
                    <a:lnTo>
                      <a:pt x="882" y="904"/>
                    </a:lnTo>
                    <a:lnTo>
                      <a:pt x="872" y="862"/>
                    </a:lnTo>
                    <a:lnTo>
                      <a:pt x="864" y="820"/>
                    </a:lnTo>
                    <a:lnTo>
                      <a:pt x="852" y="778"/>
                    </a:lnTo>
                    <a:lnTo>
                      <a:pt x="840" y="738"/>
                    </a:lnTo>
                    <a:lnTo>
                      <a:pt x="826" y="698"/>
                    </a:lnTo>
                    <a:lnTo>
                      <a:pt x="812" y="658"/>
                    </a:lnTo>
                    <a:lnTo>
                      <a:pt x="794" y="618"/>
                    </a:lnTo>
                    <a:lnTo>
                      <a:pt x="778" y="580"/>
                    </a:lnTo>
                    <a:lnTo>
                      <a:pt x="760" y="542"/>
                    </a:lnTo>
                    <a:lnTo>
                      <a:pt x="740" y="506"/>
                    </a:lnTo>
                    <a:lnTo>
                      <a:pt x="720" y="470"/>
                    </a:lnTo>
                    <a:lnTo>
                      <a:pt x="698" y="434"/>
                    </a:lnTo>
                    <a:lnTo>
                      <a:pt x="674" y="398"/>
                    </a:lnTo>
                    <a:lnTo>
                      <a:pt x="650" y="364"/>
                    </a:lnTo>
                    <a:lnTo>
                      <a:pt x="626" y="332"/>
                    </a:lnTo>
                    <a:lnTo>
                      <a:pt x="600" y="298"/>
                    </a:lnTo>
                    <a:lnTo>
                      <a:pt x="574" y="266"/>
                    </a:lnTo>
                    <a:lnTo>
                      <a:pt x="546" y="236"/>
                    </a:lnTo>
                    <a:lnTo>
                      <a:pt x="516" y="206"/>
                    </a:lnTo>
                    <a:lnTo>
                      <a:pt x="488" y="176"/>
                    </a:lnTo>
                    <a:lnTo>
                      <a:pt x="456" y="148"/>
                    </a:lnTo>
                    <a:lnTo>
                      <a:pt x="426" y="122"/>
                    </a:lnTo>
                    <a:lnTo>
                      <a:pt x="392" y="96"/>
                    </a:lnTo>
                    <a:lnTo>
                      <a:pt x="360" y="70"/>
                    </a:lnTo>
                    <a:lnTo>
                      <a:pt x="326" y="46"/>
                    </a:lnTo>
                    <a:lnTo>
                      <a:pt x="292" y="22"/>
                    </a:lnTo>
                    <a:lnTo>
                      <a:pt x="256" y="0"/>
                    </a:lnTo>
                    <a:lnTo>
                      <a:pt x="0" y="444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52" name="组合 51"/>
              <p:cNvGrpSpPr/>
              <p:nvPr/>
            </p:nvGrpSpPr>
            <p:grpSpPr>
              <a:xfrm>
                <a:off x="5420525" y="2773910"/>
                <a:ext cx="184873" cy="184873"/>
                <a:chOff x="152400" y="414338"/>
                <a:chExt cx="1698625" cy="1698625"/>
              </a:xfrm>
            </p:grpSpPr>
            <p:sp>
              <p:nvSpPr>
                <p:cNvPr id="53" name="Freeform 41"/>
                <p:cNvSpPr>
                  <a:spLocks/>
                </p:cNvSpPr>
                <p:nvPr/>
              </p:nvSpPr>
              <p:spPr bwMode="auto">
                <a:xfrm>
                  <a:off x="152400" y="414338"/>
                  <a:ext cx="1698625" cy="1698625"/>
                </a:xfrm>
                <a:custGeom>
                  <a:avLst/>
                  <a:gdLst>
                    <a:gd name="T0" fmla="*/ 954 w 1070"/>
                    <a:gd name="T1" fmla="*/ 434 h 1070"/>
                    <a:gd name="T2" fmla="*/ 906 w 1070"/>
                    <a:gd name="T3" fmla="*/ 394 h 1070"/>
                    <a:gd name="T4" fmla="*/ 896 w 1070"/>
                    <a:gd name="T5" fmla="*/ 334 h 1070"/>
                    <a:gd name="T6" fmla="*/ 920 w 1070"/>
                    <a:gd name="T7" fmla="*/ 288 h 1070"/>
                    <a:gd name="T8" fmla="*/ 946 w 1070"/>
                    <a:gd name="T9" fmla="*/ 226 h 1070"/>
                    <a:gd name="T10" fmla="*/ 906 w 1070"/>
                    <a:gd name="T11" fmla="*/ 150 h 1070"/>
                    <a:gd name="T12" fmla="*/ 844 w 1070"/>
                    <a:gd name="T13" fmla="*/ 124 h 1070"/>
                    <a:gd name="T14" fmla="*/ 782 w 1070"/>
                    <a:gd name="T15" fmla="*/ 150 h 1070"/>
                    <a:gd name="T16" fmla="*/ 734 w 1070"/>
                    <a:gd name="T17" fmla="*/ 174 h 1070"/>
                    <a:gd name="T18" fmla="*/ 676 w 1070"/>
                    <a:gd name="T19" fmla="*/ 164 h 1070"/>
                    <a:gd name="T20" fmla="*/ 636 w 1070"/>
                    <a:gd name="T21" fmla="*/ 114 h 1070"/>
                    <a:gd name="T22" fmla="*/ 630 w 1070"/>
                    <a:gd name="T23" fmla="*/ 70 h 1070"/>
                    <a:gd name="T24" fmla="*/ 578 w 1070"/>
                    <a:gd name="T25" fmla="*/ 6 h 1070"/>
                    <a:gd name="T26" fmla="*/ 506 w 1070"/>
                    <a:gd name="T27" fmla="*/ 2 h 1070"/>
                    <a:gd name="T28" fmla="*/ 444 w 1070"/>
                    <a:gd name="T29" fmla="*/ 54 h 1070"/>
                    <a:gd name="T30" fmla="*/ 436 w 1070"/>
                    <a:gd name="T31" fmla="*/ 102 h 1070"/>
                    <a:gd name="T32" fmla="*/ 404 w 1070"/>
                    <a:gd name="T33" fmla="*/ 156 h 1070"/>
                    <a:gd name="T34" fmla="*/ 346 w 1070"/>
                    <a:gd name="T35" fmla="*/ 176 h 1070"/>
                    <a:gd name="T36" fmla="*/ 288 w 1070"/>
                    <a:gd name="T37" fmla="*/ 150 h 1070"/>
                    <a:gd name="T38" fmla="*/ 242 w 1070"/>
                    <a:gd name="T39" fmla="*/ 126 h 1070"/>
                    <a:gd name="T40" fmla="*/ 162 w 1070"/>
                    <a:gd name="T41" fmla="*/ 150 h 1070"/>
                    <a:gd name="T42" fmla="*/ 124 w 1070"/>
                    <a:gd name="T43" fmla="*/ 208 h 1070"/>
                    <a:gd name="T44" fmla="*/ 148 w 1070"/>
                    <a:gd name="T45" fmla="*/ 288 h 1070"/>
                    <a:gd name="T46" fmla="*/ 170 w 1070"/>
                    <a:gd name="T47" fmla="*/ 322 h 1070"/>
                    <a:gd name="T48" fmla="*/ 168 w 1070"/>
                    <a:gd name="T49" fmla="*/ 384 h 1070"/>
                    <a:gd name="T50" fmla="*/ 126 w 1070"/>
                    <a:gd name="T51" fmla="*/ 428 h 1070"/>
                    <a:gd name="T52" fmla="*/ 86 w 1070"/>
                    <a:gd name="T53" fmla="*/ 438 h 1070"/>
                    <a:gd name="T54" fmla="*/ 14 w 1070"/>
                    <a:gd name="T55" fmla="*/ 476 h 1070"/>
                    <a:gd name="T56" fmla="*/ 0 w 1070"/>
                    <a:gd name="T57" fmla="*/ 544 h 1070"/>
                    <a:gd name="T58" fmla="*/ 38 w 1070"/>
                    <a:gd name="T59" fmla="*/ 618 h 1070"/>
                    <a:gd name="T60" fmla="*/ 86 w 1070"/>
                    <a:gd name="T61" fmla="*/ 632 h 1070"/>
                    <a:gd name="T62" fmla="*/ 148 w 1070"/>
                    <a:gd name="T63" fmla="*/ 656 h 1070"/>
                    <a:gd name="T64" fmla="*/ 174 w 1070"/>
                    <a:gd name="T65" fmla="*/ 710 h 1070"/>
                    <a:gd name="T66" fmla="*/ 158 w 1070"/>
                    <a:gd name="T67" fmla="*/ 772 h 1070"/>
                    <a:gd name="T68" fmla="*/ 130 w 1070"/>
                    <a:gd name="T69" fmla="*/ 812 h 1070"/>
                    <a:gd name="T70" fmla="*/ 138 w 1070"/>
                    <a:gd name="T71" fmla="*/ 892 h 1070"/>
                    <a:gd name="T72" fmla="*/ 192 w 1070"/>
                    <a:gd name="T73" fmla="*/ 940 h 1070"/>
                    <a:gd name="T74" fmla="*/ 274 w 1070"/>
                    <a:gd name="T75" fmla="*/ 932 h 1070"/>
                    <a:gd name="T76" fmla="*/ 310 w 1070"/>
                    <a:gd name="T77" fmla="*/ 904 h 1070"/>
                    <a:gd name="T78" fmla="*/ 370 w 1070"/>
                    <a:gd name="T79" fmla="*/ 898 h 1070"/>
                    <a:gd name="T80" fmla="*/ 422 w 1070"/>
                    <a:gd name="T81" fmla="*/ 932 h 1070"/>
                    <a:gd name="T82" fmla="*/ 436 w 1070"/>
                    <a:gd name="T83" fmla="*/ 982 h 1070"/>
                    <a:gd name="T84" fmla="*/ 462 w 1070"/>
                    <a:gd name="T85" fmla="*/ 1044 h 1070"/>
                    <a:gd name="T86" fmla="*/ 544 w 1070"/>
                    <a:gd name="T87" fmla="*/ 1070 h 1070"/>
                    <a:gd name="T88" fmla="*/ 606 w 1070"/>
                    <a:gd name="T89" fmla="*/ 1044 h 1070"/>
                    <a:gd name="T90" fmla="*/ 632 w 1070"/>
                    <a:gd name="T91" fmla="*/ 982 h 1070"/>
                    <a:gd name="T92" fmla="*/ 648 w 1070"/>
                    <a:gd name="T93" fmla="*/ 932 h 1070"/>
                    <a:gd name="T94" fmla="*/ 698 w 1070"/>
                    <a:gd name="T95" fmla="*/ 898 h 1070"/>
                    <a:gd name="T96" fmla="*/ 760 w 1070"/>
                    <a:gd name="T97" fmla="*/ 904 h 1070"/>
                    <a:gd name="T98" fmla="*/ 796 w 1070"/>
                    <a:gd name="T99" fmla="*/ 932 h 1070"/>
                    <a:gd name="T100" fmla="*/ 876 w 1070"/>
                    <a:gd name="T101" fmla="*/ 940 h 1070"/>
                    <a:gd name="T102" fmla="*/ 930 w 1070"/>
                    <a:gd name="T103" fmla="*/ 892 h 1070"/>
                    <a:gd name="T104" fmla="*/ 940 w 1070"/>
                    <a:gd name="T105" fmla="*/ 812 h 1070"/>
                    <a:gd name="T106" fmla="*/ 910 w 1070"/>
                    <a:gd name="T107" fmla="*/ 772 h 1070"/>
                    <a:gd name="T108" fmla="*/ 894 w 1070"/>
                    <a:gd name="T109" fmla="*/ 710 h 1070"/>
                    <a:gd name="T110" fmla="*/ 922 w 1070"/>
                    <a:gd name="T111" fmla="*/ 656 h 1070"/>
                    <a:gd name="T112" fmla="*/ 982 w 1070"/>
                    <a:gd name="T113" fmla="*/ 632 h 1070"/>
                    <a:gd name="T114" fmla="*/ 1030 w 1070"/>
                    <a:gd name="T115" fmla="*/ 618 h 1070"/>
                    <a:gd name="T116" fmla="*/ 1070 w 1070"/>
                    <a:gd name="T117" fmla="*/ 544 h 1070"/>
                    <a:gd name="T118" fmla="*/ 1054 w 1070"/>
                    <a:gd name="T119" fmla="*/ 476 h 1070"/>
                    <a:gd name="T120" fmla="*/ 982 w 1070"/>
                    <a:gd name="T121" fmla="*/ 438 h 10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070" h="1070">
                      <a:moveTo>
                        <a:pt x="982" y="438"/>
                      </a:moveTo>
                      <a:lnTo>
                        <a:pt x="982" y="438"/>
                      </a:lnTo>
                      <a:lnTo>
                        <a:pt x="982" y="438"/>
                      </a:lnTo>
                      <a:lnTo>
                        <a:pt x="968" y="436"/>
                      </a:lnTo>
                      <a:lnTo>
                        <a:pt x="954" y="434"/>
                      </a:lnTo>
                      <a:lnTo>
                        <a:pt x="942" y="428"/>
                      </a:lnTo>
                      <a:lnTo>
                        <a:pt x="932" y="422"/>
                      </a:lnTo>
                      <a:lnTo>
                        <a:pt x="922" y="414"/>
                      </a:lnTo>
                      <a:lnTo>
                        <a:pt x="914" y="404"/>
                      </a:lnTo>
                      <a:lnTo>
                        <a:pt x="906" y="394"/>
                      </a:lnTo>
                      <a:lnTo>
                        <a:pt x="900" y="384"/>
                      </a:lnTo>
                      <a:lnTo>
                        <a:pt x="896" y="372"/>
                      </a:lnTo>
                      <a:lnTo>
                        <a:pt x="894" y="360"/>
                      </a:lnTo>
                      <a:lnTo>
                        <a:pt x="894" y="346"/>
                      </a:lnTo>
                      <a:lnTo>
                        <a:pt x="896" y="334"/>
                      </a:lnTo>
                      <a:lnTo>
                        <a:pt x="898" y="322"/>
                      </a:lnTo>
                      <a:lnTo>
                        <a:pt x="904" y="310"/>
                      </a:lnTo>
                      <a:lnTo>
                        <a:pt x="910" y="298"/>
                      </a:lnTo>
                      <a:lnTo>
                        <a:pt x="920" y="288"/>
                      </a:lnTo>
                      <a:lnTo>
                        <a:pt x="920" y="288"/>
                      </a:lnTo>
                      <a:lnTo>
                        <a:pt x="920" y="288"/>
                      </a:lnTo>
                      <a:lnTo>
                        <a:pt x="930" y="274"/>
                      </a:lnTo>
                      <a:lnTo>
                        <a:pt x="940" y="258"/>
                      </a:lnTo>
                      <a:lnTo>
                        <a:pt x="944" y="242"/>
                      </a:lnTo>
                      <a:lnTo>
                        <a:pt x="946" y="226"/>
                      </a:lnTo>
                      <a:lnTo>
                        <a:pt x="944" y="208"/>
                      </a:lnTo>
                      <a:lnTo>
                        <a:pt x="940" y="192"/>
                      </a:lnTo>
                      <a:lnTo>
                        <a:pt x="930" y="178"/>
                      </a:lnTo>
                      <a:lnTo>
                        <a:pt x="920" y="164"/>
                      </a:lnTo>
                      <a:lnTo>
                        <a:pt x="906" y="150"/>
                      </a:lnTo>
                      <a:lnTo>
                        <a:pt x="906" y="150"/>
                      </a:lnTo>
                      <a:lnTo>
                        <a:pt x="892" y="138"/>
                      </a:lnTo>
                      <a:lnTo>
                        <a:pt x="876" y="130"/>
                      </a:lnTo>
                      <a:lnTo>
                        <a:pt x="860" y="126"/>
                      </a:lnTo>
                      <a:lnTo>
                        <a:pt x="844" y="124"/>
                      </a:lnTo>
                      <a:lnTo>
                        <a:pt x="826" y="126"/>
                      </a:lnTo>
                      <a:lnTo>
                        <a:pt x="810" y="130"/>
                      </a:lnTo>
                      <a:lnTo>
                        <a:pt x="796" y="138"/>
                      </a:lnTo>
                      <a:lnTo>
                        <a:pt x="782" y="150"/>
                      </a:lnTo>
                      <a:lnTo>
                        <a:pt x="782" y="150"/>
                      </a:lnTo>
                      <a:lnTo>
                        <a:pt x="782" y="150"/>
                      </a:lnTo>
                      <a:lnTo>
                        <a:pt x="770" y="158"/>
                      </a:lnTo>
                      <a:lnTo>
                        <a:pt x="760" y="166"/>
                      </a:lnTo>
                      <a:lnTo>
                        <a:pt x="748" y="172"/>
                      </a:lnTo>
                      <a:lnTo>
                        <a:pt x="734" y="174"/>
                      </a:lnTo>
                      <a:lnTo>
                        <a:pt x="722" y="176"/>
                      </a:lnTo>
                      <a:lnTo>
                        <a:pt x="710" y="174"/>
                      </a:lnTo>
                      <a:lnTo>
                        <a:pt x="698" y="172"/>
                      </a:lnTo>
                      <a:lnTo>
                        <a:pt x="686" y="168"/>
                      </a:lnTo>
                      <a:lnTo>
                        <a:pt x="676" y="164"/>
                      </a:lnTo>
                      <a:lnTo>
                        <a:pt x="664" y="156"/>
                      </a:lnTo>
                      <a:lnTo>
                        <a:pt x="656" y="148"/>
                      </a:lnTo>
                      <a:lnTo>
                        <a:pt x="648" y="138"/>
                      </a:lnTo>
                      <a:lnTo>
                        <a:pt x="642" y="128"/>
                      </a:lnTo>
                      <a:lnTo>
                        <a:pt x="636" y="114"/>
                      </a:lnTo>
                      <a:lnTo>
                        <a:pt x="634" y="102"/>
                      </a:lnTo>
                      <a:lnTo>
                        <a:pt x="632" y="88"/>
                      </a:lnTo>
                      <a:lnTo>
                        <a:pt x="632" y="88"/>
                      </a:lnTo>
                      <a:lnTo>
                        <a:pt x="632" y="88"/>
                      </a:lnTo>
                      <a:lnTo>
                        <a:pt x="630" y="70"/>
                      </a:lnTo>
                      <a:lnTo>
                        <a:pt x="626" y="54"/>
                      </a:lnTo>
                      <a:lnTo>
                        <a:pt x="616" y="38"/>
                      </a:lnTo>
                      <a:lnTo>
                        <a:pt x="606" y="26"/>
                      </a:lnTo>
                      <a:lnTo>
                        <a:pt x="594" y="14"/>
                      </a:lnTo>
                      <a:lnTo>
                        <a:pt x="578" y="6"/>
                      </a:lnTo>
                      <a:lnTo>
                        <a:pt x="562" y="2"/>
                      </a:lnTo>
                      <a:lnTo>
                        <a:pt x="544" y="0"/>
                      </a:lnTo>
                      <a:lnTo>
                        <a:pt x="524" y="0"/>
                      </a:lnTo>
                      <a:lnTo>
                        <a:pt x="524" y="0"/>
                      </a:lnTo>
                      <a:lnTo>
                        <a:pt x="506" y="2"/>
                      </a:lnTo>
                      <a:lnTo>
                        <a:pt x="490" y="6"/>
                      </a:lnTo>
                      <a:lnTo>
                        <a:pt x="476" y="14"/>
                      </a:lnTo>
                      <a:lnTo>
                        <a:pt x="462" y="26"/>
                      </a:lnTo>
                      <a:lnTo>
                        <a:pt x="452" y="38"/>
                      </a:lnTo>
                      <a:lnTo>
                        <a:pt x="444" y="54"/>
                      </a:lnTo>
                      <a:lnTo>
                        <a:pt x="438" y="70"/>
                      </a:lnTo>
                      <a:lnTo>
                        <a:pt x="436" y="88"/>
                      </a:lnTo>
                      <a:lnTo>
                        <a:pt x="436" y="88"/>
                      </a:lnTo>
                      <a:lnTo>
                        <a:pt x="436" y="88"/>
                      </a:lnTo>
                      <a:lnTo>
                        <a:pt x="436" y="102"/>
                      </a:lnTo>
                      <a:lnTo>
                        <a:pt x="432" y="114"/>
                      </a:lnTo>
                      <a:lnTo>
                        <a:pt x="428" y="128"/>
                      </a:lnTo>
                      <a:lnTo>
                        <a:pt x="422" y="138"/>
                      </a:lnTo>
                      <a:lnTo>
                        <a:pt x="414" y="148"/>
                      </a:lnTo>
                      <a:lnTo>
                        <a:pt x="404" y="156"/>
                      </a:lnTo>
                      <a:lnTo>
                        <a:pt x="394" y="164"/>
                      </a:lnTo>
                      <a:lnTo>
                        <a:pt x="382" y="168"/>
                      </a:lnTo>
                      <a:lnTo>
                        <a:pt x="370" y="172"/>
                      </a:lnTo>
                      <a:lnTo>
                        <a:pt x="358" y="174"/>
                      </a:lnTo>
                      <a:lnTo>
                        <a:pt x="346" y="176"/>
                      </a:lnTo>
                      <a:lnTo>
                        <a:pt x="334" y="174"/>
                      </a:lnTo>
                      <a:lnTo>
                        <a:pt x="322" y="172"/>
                      </a:lnTo>
                      <a:lnTo>
                        <a:pt x="310" y="166"/>
                      </a:lnTo>
                      <a:lnTo>
                        <a:pt x="298" y="158"/>
                      </a:lnTo>
                      <a:lnTo>
                        <a:pt x="288" y="150"/>
                      </a:lnTo>
                      <a:lnTo>
                        <a:pt x="286" y="150"/>
                      </a:lnTo>
                      <a:lnTo>
                        <a:pt x="286" y="150"/>
                      </a:lnTo>
                      <a:lnTo>
                        <a:pt x="274" y="138"/>
                      </a:lnTo>
                      <a:lnTo>
                        <a:pt x="258" y="130"/>
                      </a:lnTo>
                      <a:lnTo>
                        <a:pt x="242" y="126"/>
                      </a:lnTo>
                      <a:lnTo>
                        <a:pt x="224" y="124"/>
                      </a:lnTo>
                      <a:lnTo>
                        <a:pt x="208" y="126"/>
                      </a:lnTo>
                      <a:lnTo>
                        <a:pt x="192" y="130"/>
                      </a:lnTo>
                      <a:lnTo>
                        <a:pt x="176" y="138"/>
                      </a:lnTo>
                      <a:lnTo>
                        <a:pt x="162" y="150"/>
                      </a:lnTo>
                      <a:lnTo>
                        <a:pt x="148" y="164"/>
                      </a:lnTo>
                      <a:lnTo>
                        <a:pt x="148" y="164"/>
                      </a:lnTo>
                      <a:lnTo>
                        <a:pt x="138" y="178"/>
                      </a:lnTo>
                      <a:lnTo>
                        <a:pt x="130" y="192"/>
                      </a:lnTo>
                      <a:lnTo>
                        <a:pt x="124" y="208"/>
                      </a:lnTo>
                      <a:lnTo>
                        <a:pt x="124" y="226"/>
                      </a:lnTo>
                      <a:lnTo>
                        <a:pt x="124" y="242"/>
                      </a:lnTo>
                      <a:lnTo>
                        <a:pt x="130" y="258"/>
                      </a:lnTo>
                      <a:lnTo>
                        <a:pt x="138" y="274"/>
                      </a:lnTo>
                      <a:lnTo>
                        <a:pt x="148" y="288"/>
                      </a:lnTo>
                      <a:lnTo>
                        <a:pt x="148" y="288"/>
                      </a:lnTo>
                      <a:lnTo>
                        <a:pt x="148" y="288"/>
                      </a:lnTo>
                      <a:lnTo>
                        <a:pt x="158" y="298"/>
                      </a:lnTo>
                      <a:lnTo>
                        <a:pt x="166" y="310"/>
                      </a:lnTo>
                      <a:lnTo>
                        <a:pt x="170" y="322"/>
                      </a:lnTo>
                      <a:lnTo>
                        <a:pt x="174" y="334"/>
                      </a:lnTo>
                      <a:lnTo>
                        <a:pt x="174" y="346"/>
                      </a:lnTo>
                      <a:lnTo>
                        <a:pt x="174" y="360"/>
                      </a:lnTo>
                      <a:lnTo>
                        <a:pt x="172" y="372"/>
                      </a:lnTo>
                      <a:lnTo>
                        <a:pt x="168" y="384"/>
                      </a:lnTo>
                      <a:lnTo>
                        <a:pt x="162" y="394"/>
                      </a:lnTo>
                      <a:lnTo>
                        <a:pt x="156" y="404"/>
                      </a:lnTo>
                      <a:lnTo>
                        <a:pt x="148" y="414"/>
                      </a:lnTo>
                      <a:lnTo>
                        <a:pt x="138" y="422"/>
                      </a:lnTo>
                      <a:lnTo>
                        <a:pt x="126" y="428"/>
                      </a:lnTo>
                      <a:lnTo>
                        <a:pt x="114" y="434"/>
                      </a:lnTo>
                      <a:lnTo>
                        <a:pt x="102" y="436"/>
                      </a:lnTo>
                      <a:lnTo>
                        <a:pt x="86" y="438"/>
                      </a:lnTo>
                      <a:lnTo>
                        <a:pt x="86" y="438"/>
                      </a:lnTo>
                      <a:lnTo>
                        <a:pt x="86" y="438"/>
                      </a:lnTo>
                      <a:lnTo>
                        <a:pt x="70" y="440"/>
                      </a:lnTo>
                      <a:lnTo>
                        <a:pt x="52" y="444"/>
                      </a:lnTo>
                      <a:lnTo>
                        <a:pt x="38" y="452"/>
                      </a:lnTo>
                      <a:lnTo>
                        <a:pt x="24" y="464"/>
                      </a:lnTo>
                      <a:lnTo>
                        <a:pt x="14" y="476"/>
                      </a:lnTo>
                      <a:lnTo>
                        <a:pt x="6" y="490"/>
                      </a:lnTo>
                      <a:lnTo>
                        <a:pt x="2" y="508"/>
                      </a:lnTo>
                      <a:lnTo>
                        <a:pt x="0" y="526"/>
                      </a:lnTo>
                      <a:lnTo>
                        <a:pt x="0" y="544"/>
                      </a:lnTo>
                      <a:lnTo>
                        <a:pt x="0" y="544"/>
                      </a:lnTo>
                      <a:lnTo>
                        <a:pt x="2" y="562"/>
                      </a:lnTo>
                      <a:lnTo>
                        <a:pt x="6" y="580"/>
                      </a:lnTo>
                      <a:lnTo>
                        <a:pt x="14" y="594"/>
                      </a:lnTo>
                      <a:lnTo>
                        <a:pt x="24" y="606"/>
                      </a:lnTo>
                      <a:lnTo>
                        <a:pt x="38" y="618"/>
                      </a:lnTo>
                      <a:lnTo>
                        <a:pt x="52" y="626"/>
                      </a:lnTo>
                      <a:lnTo>
                        <a:pt x="70" y="630"/>
                      </a:lnTo>
                      <a:lnTo>
                        <a:pt x="86" y="632"/>
                      </a:lnTo>
                      <a:lnTo>
                        <a:pt x="86" y="632"/>
                      </a:lnTo>
                      <a:lnTo>
                        <a:pt x="86" y="632"/>
                      </a:lnTo>
                      <a:lnTo>
                        <a:pt x="102" y="634"/>
                      </a:lnTo>
                      <a:lnTo>
                        <a:pt x="114" y="636"/>
                      </a:lnTo>
                      <a:lnTo>
                        <a:pt x="126" y="642"/>
                      </a:lnTo>
                      <a:lnTo>
                        <a:pt x="138" y="648"/>
                      </a:lnTo>
                      <a:lnTo>
                        <a:pt x="148" y="656"/>
                      </a:lnTo>
                      <a:lnTo>
                        <a:pt x="156" y="666"/>
                      </a:lnTo>
                      <a:lnTo>
                        <a:pt x="162" y="676"/>
                      </a:lnTo>
                      <a:lnTo>
                        <a:pt x="168" y="686"/>
                      </a:lnTo>
                      <a:lnTo>
                        <a:pt x="172" y="698"/>
                      </a:lnTo>
                      <a:lnTo>
                        <a:pt x="174" y="710"/>
                      </a:lnTo>
                      <a:lnTo>
                        <a:pt x="174" y="724"/>
                      </a:lnTo>
                      <a:lnTo>
                        <a:pt x="174" y="736"/>
                      </a:lnTo>
                      <a:lnTo>
                        <a:pt x="170" y="748"/>
                      </a:lnTo>
                      <a:lnTo>
                        <a:pt x="166" y="760"/>
                      </a:lnTo>
                      <a:lnTo>
                        <a:pt x="158" y="772"/>
                      </a:lnTo>
                      <a:lnTo>
                        <a:pt x="148" y="782"/>
                      </a:lnTo>
                      <a:lnTo>
                        <a:pt x="148" y="782"/>
                      </a:lnTo>
                      <a:lnTo>
                        <a:pt x="148" y="782"/>
                      </a:lnTo>
                      <a:lnTo>
                        <a:pt x="138" y="796"/>
                      </a:lnTo>
                      <a:lnTo>
                        <a:pt x="130" y="812"/>
                      </a:lnTo>
                      <a:lnTo>
                        <a:pt x="124" y="828"/>
                      </a:lnTo>
                      <a:lnTo>
                        <a:pt x="124" y="844"/>
                      </a:lnTo>
                      <a:lnTo>
                        <a:pt x="124" y="862"/>
                      </a:lnTo>
                      <a:lnTo>
                        <a:pt x="130" y="878"/>
                      </a:lnTo>
                      <a:lnTo>
                        <a:pt x="138" y="892"/>
                      </a:lnTo>
                      <a:lnTo>
                        <a:pt x="148" y="906"/>
                      </a:lnTo>
                      <a:lnTo>
                        <a:pt x="162" y="920"/>
                      </a:lnTo>
                      <a:lnTo>
                        <a:pt x="162" y="920"/>
                      </a:lnTo>
                      <a:lnTo>
                        <a:pt x="176" y="932"/>
                      </a:lnTo>
                      <a:lnTo>
                        <a:pt x="192" y="940"/>
                      </a:lnTo>
                      <a:lnTo>
                        <a:pt x="208" y="944"/>
                      </a:lnTo>
                      <a:lnTo>
                        <a:pt x="224" y="946"/>
                      </a:lnTo>
                      <a:lnTo>
                        <a:pt x="242" y="944"/>
                      </a:lnTo>
                      <a:lnTo>
                        <a:pt x="258" y="940"/>
                      </a:lnTo>
                      <a:lnTo>
                        <a:pt x="274" y="932"/>
                      </a:lnTo>
                      <a:lnTo>
                        <a:pt x="286" y="920"/>
                      </a:lnTo>
                      <a:lnTo>
                        <a:pt x="288" y="920"/>
                      </a:lnTo>
                      <a:lnTo>
                        <a:pt x="288" y="920"/>
                      </a:lnTo>
                      <a:lnTo>
                        <a:pt x="298" y="912"/>
                      </a:lnTo>
                      <a:lnTo>
                        <a:pt x="310" y="904"/>
                      </a:lnTo>
                      <a:lnTo>
                        <a:pt x="322" y="898"/>
                      </a:lnTo>
                      <a:lnTo>
                        <a:pt x="334" y="896"/>
                      </a:lnTo>
                      <a:lnTo>
                        <a:pt x="346" y="894"/>
                      </a:lnTo>
                      <a:lnTo>
                        <a:pt x="358" y="896"/>
                      </a:lnTo>
                      <a:lnTo>
                        <a:pt x="370" y="898"/>
                      </a:lnTo>
                      <a:lnTo>
                        <a:pt x="382" y="902"/>
                      </a:lnTo>
                      <a:lnTo>
                        <a:pt x="394" y="906"/>
                      </a:lnTo>
                      <a:lnTo>
                        <a:pt x="404" y="914"/>
                      </a:lnTo>
                      <a:lnTo>
                        <a:pt x="414" y="922"/>
                      </a:lnTo>
                      <a:lnTo>
                        <a:pt x="422" y="932"/>
                      </a:lnTo>
                      <a:lnTo>
                        <a:pt x="428" y="942"/>
                      </a:lnTo>
                      <a:lnTo>
                        <a:pt x="432" y="956"/>
                      </a:lnTo>
                      <a:lnTo>
                        <a:pt x="436" y="968"/>
                      </a:lnTo>
                      <a:lnTo>
                        <a:pt x="436" y="982"/>
                      </a:lnTo>
                      <a:lnTo>
                        <a:pt x="436" y="982"/>
                      </a:lnTo>
                      <a:lnTo>
                        <a:pt x="436" y="982"/>
                      </a:lnTo>
                      <a:lnTo>
                        <a:pt x="438" y="1000"/>
                      </a:lnTo>
                      <a:lnTo>
                        <a:pt x="444" y="1016"/>
                      </a:lnTo>
                      <a:lnTo>
                        <a:pt x="452" y="1032"/>
                      </a:lnTo>
                      <a:lnTo>
                        <a:pt x="462" y="1044"/>
                      </a:lnTo>
                      <a:lnTo>
                        <a:pt x="476" y="1056"/>
                      </a:lnTo>
                      <a:lnTo>
                        <a:pt x="490" y="1064"/>
                      </a:lnTo>
                      <a:lnTo>
                        <a:pt x="506" y="1068"/>
                      </a:lnTo>
                      <a:lnTo>
                        <a:pt x="524" y="1070"/>
                      </a:lnTo>
                      <a:lnTo>
                        <a:pt x="544" y="1070"/>
                      </a:lnTo>
                      <a:lnTo>
                        <a:pt x="544" y="1070"/>
                      </a:lnTo>
                      <a:lnTo>
                        <a:pt x="562" y="1068"/>
                      </a:lnTo>
                      <a:lnTo>
                        <a:pt x="578" y="1064"/>
                      </a:lnTo>
                      <a:lnTo>
                        <a:pt x="594" y="1056"/>
                      </a:lnTo>
                      <a:lnTo>
                        <a:pt x="606" y="1044"/>
                      </a:lnTo>
                      <a:lnTo>
                        <a:pt x="616" y="1032"/>
                      </a:lnTo>
                      <a:lnTo>
                        <a:pt x="626" y="1016"/>
                      </a:lnTo>
                      <a:lnTo>
                        <a:pt x="630" y="1000"/>
                      </a:lnTo>
                      <a:lnTo>
                        <a:pt x="632" y="982"/>
                      </a:lnTo>
                      <a:lnTo>
                        <a:pt x="632" y="982"/>
                      </a:lnTo>
                      <a:lnTo>
                        <a:pt x="632" y="982"/>
                      </a:lnTo>
                      <a:lnTo>
                        <a:pt x="634" y="968"/>
                      </a:lnTo>
                      <a:lnTo>
                        <a:pt x="636" y="956"/>
                      </a:lnTo>
                      <a:lnTo>
                        <a:pt x="642" y="942"/>
                      </a:lnTo>
                      <a:lnTo>
                        <a:pt x="648" y="932"/>
                      </a:lnTo>
                      <a:lnTo>
                        <a:pt x="656" y="922"/>
                      </a:lnTo>
                      <a:lnTo>
                        <a:pt x="664" y="914"/>
                      </a:lnTo>
                      <a:lnTo>
                        <a:pt x="676" y="906"/>
                      </a:lnTo>
                      <a:lnTo>
                        <a:pt x="686" y="902"/>
                      </a:lnTo>
                      <a:lnTo>
                        <a:pt x="698" y="898"/>
                      </a:lnTo>
                      <a:lnTo>
                        <a:pt x="710" y="896"/>
                      </a:lnTo>
                      <a:lnTo>
                        <a:pt x="722" y="894"/>
                      </a:lnTo>
                      <a:lnTo>
                        <a:pt x="734" y="896"/>
                      </a:lnTo>
                      <a:lnTo>
                        <a:pt x="748" y="898"/>
                      </a:lnTo>
                      <a:lnTo>
                        <a:pt x="760" y="904"/>
                      </a:lnTo>
                      <a:lnTo>
                        <a:pt x="770" y="912"/>
                      </a:lnTo>
                      <a:lnTo>
                        <a:pt x="782" y="920"/>
                      </a:lnTo>
                      <a:lnTo>
                        <a:pt x="782" y="920"/>
                      </a:lnTo>
                      <a:lnTo>
                        <a:pt x="782" y="920"/>
                      </a:lnTo>
                      <a:lnTo>
                        <a:pt x="796" y="932"/>
                      </a:lnTo>
                      <a:lnTo>
                        <a:pt x="810" y="940"/>
                      </a:lnTo>
                      <a:lnTo>
                        <a:pt x="826" y="944"/>
                      </a:lnTo>
                      <a:lnTo>
                        <a:pt x="844" y="946"/>
                      </a:lnTo>
                      <a:lnTo>
                        <a:pt x="860" y="944"/>
                      </a:lnTo>
                      <a:lnTo>
                        <a:pt x="876" y="940"/>
                      </a:lnTo>
                      <a:lnTo>
                        <a:pt x="892" y="932"/>
                      </a:lnTo>
                      <a:lnTo>
                        <a:pt x="906" y="920"/>
                      </a:lnTo>
                      <a:lnTo>
                        <a:pt x="920" y="906"/>
                      </a:lnTo>
                      <a:lnTo>
                        <a:pt x="920" y="906"/>
                      </a:lnTo>
                      <a:lnTo>
                        <a:pt x="930" y="892"/>
                      </a:lnTo>
                      <a:lnTo>
                        <a:pt x="940" y="878"/>
                      </a:lnTo>
                      <a:lnTo>
                        <a:pt x="944" y="862"/>
                      </a:lnTo>
                      <a:lnTo>
                        <a:pt x="946" y="844"/>
                      </a:lnTo>
                      <a:lnTo>
                        <a:pt x="944" y="828"/>
                      </a:lnTo>
                      <a:lnTo>
                        <a:pt x="940" y="812"/>
                      </a:lnTo>
                      <a:lnTo>
                        <a:pt x="930" y="796"/>
                      </a:lnTo>
                      <a:lnTo>
                        <a:pt x="920" y="782"/>
                      </a:lnTo>
                      <a:lnTo>
                        <a:pt x="920" y="782"/>
                      </a:lnTo>
                      <a:lnTo>
                        <a:pt x="920" y="782"/>
                      </a:lnTo>
                      <a:lnTo>
                        <a:pt x="910" y="772"/>
                      </a:lnTo>
                      <a:lnTo>
                        <a:pt x="904" y="760"/>
                      </a:lnTo>
                      <a:lnTo>
                        <a:pt x="898" y="748"/>
                      </a:lnTo>
                      <a:lnTo>
                        <a:pt x="896" y="736"/>
                      </a:lnTo>
                      <a:lnTo>
                        <a:pt x="894" y="724"/>
                      </a:lnTo>
                      <a:lnTo>
                        <a:pt x="894" y="710"/>
                      </a:lnTo>
                      <a:lnTo>
                        <a:pt x="896" y="698"/>
                      </a:lnTo>
                      <a:lnTo>
                        <a:pt x="900" y="686"/>
                      </a:lnTo>
                      <a:lnTo>
                        <a:pt x="906" y="676"/>
                      </a:lnTo>
                      <a:lnTo>
                        <a:pt x="914" y="666"/>
                      </a:lnTo>
                      <a:lnTo>
                        <a:pt x="922" y="656"/>
                      </a:lnTo>
                      <a:lnTo>
                        <a:pt x="932" y="648"/>
                      </a:lnTo>
                      <a:lnTo>
                        <a:pt x="942" y="642"/>
                      </a:lnTo>
                      <a:lnTo>
                        <a:pt x="954" y="636"/>
                      </a:lnTo>
                      <a:lnTo>
                        <a:pt x="968" y="634"/>
                      </a:lnTo>
                      <a:lnTo>
                        <a:pt x="982" y="632"/>
                      </a:lnTo>
                      <a:lnTo>
                        <a:pt x="982" y="632"/>
                      </a:lnTo>
                      <a:lnTo>
                        <a:pt x="982" y="632"/>
                      </a:lnTo>
                      <a:lnTo>
                        <a:pt x="1000" y="630"/>
                      </a:lnTo>
                      <a:lnTo>
                        <a:pt x="1016" y="626"/>
                      </a:lnTo>
                      <a:lnTo>
                        <a:pt x="1030" y="618"/>
                      </a:lnTo>
                      <a:lnTo>
                        <a:pt x="1044" y="606"/>
                      </a:lnTo>
                      <a:lnTo>
                        <a:pt x="1054" y="594"/>
                      </a:lnTo>
                      <a:lnTo>
                        <a:pt x="1062" y="580"/>
                      </a:lnTo>
                      <a:lnTo>
                        <a:pt x="1068" y="562"/>
                      </a:lnTo>
                      <a:lnTo>
                        <a:pt x="1070" y="544"/>
                      </a:lnTo>
                      <a:lnTo>
                        <a:pt x="1070" y="526"/>
                      </a:lnTo>
                      <a:lnTo>
                        <a:pt x="1070" y="526"/>
                      </a:lnTo>
                      <a:lnTo>
                        <a:pt x="1068" y="508"/>
                      </a:lnTo>
                      <a:lnTo>
                        <a:pt x="1062" y="490"/>
                      </a:lnTo>
                      <a:lnTo>
                        <a:pt x="1054" y="476"/>
                      </a:lnTo>
                      <a:lnTo>
                        <a:pt x="1044" y="464"/>
                      </a:lnTo>
                      <a:lnTo>
                        <a:pt x="1030" y="452"/>
                      </a:lnTo>
                      <a:lnTo>
                        <a:pt x="1016" y="444"/>
                      </a:lnTo>
                      <a:lnTo>
                        <a:pt x="1000" y="440"/>
                      </a:lnTo>
                      <a:lnTo>
                        <a:pt x="982" y="438"/>
                      </a:lnTo>
                      <a:lnTo>
                        <a:pt x="982" y="438"/>
                      </a:lnTo>
                      <a:close/>
                    </a:path>
                  </a:pathLst>
                </a:custGeom>
                <a:noFill/>
                <a:ln w="635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42"/>
                <p:cNvSpPr>
                  <a:spLocks/>
                </p:cNvSpPr>
                <p:nvPr/>
              </p:nvSpPr>
              <p:spPr bwMode="auto">
                <a:xfrm>
                  <a:off x="663575" y="925513"/>
                  <a:ext cx="676275" cy="676275"/>
                </a:xfrm>
                <a:custGeom>
                  <a:avLst/>
                  <a:gdLst>
                    <a:gd name="T0" fmla="*/ 426 w 426"/>
                    <a:gd name="T1" fmla="*/ 212 h 426"/>
                    <a:gd name="T2" fmla="*/ 422 w 426"/>
                    <a:gd name="T3" fmla="*/ 256 h 426"/>
                    <a:gd name="T4" fmla="*/ 408 w 426"/>
                    <a:gd name="T5" fmla="*/ 296 h 426"/>
                    <a:gd name="T6" fmla="*/ 390 w 426"/>
                    <a:gd name="T7" fmla="*/ 332 h 426"/>
                    <a:gd name="T8" fmla="*/ 364 w 426"/>
                    <a:gd name="T9" fmla="*/ 364 h 426"/>
                    <a:gd name="T10" fmla="*/ 332 w 426"/>
                    <a:gd name="T11" fmla="*/ 390 h 426"/>
                    <a:gd name="T12" fmla="*/ 296 w 426"/>
                    <a:gd name="T13" fmla="*/ 410 h 426"/>
                    <a:gd name="T14" fmla="*/ 256 w 426"/>
                    <a:gd name="T15" fmla="*/ 422 h 426"/>
                    <a:gd name="T16" fmla="*/ 212 w 426"/>
                    <a:gd name="T17" fmla="*/ 426 h 426"/>
                    <a:gd name="T18" fmla="*/ 190 w 426"/>
                    <a:gd name="T19" fmla="*/ 426 h 426"/>
                    <a:gd name="T20" fmla="*/ 148 w 426"/>
                    <a:gd name="T21" fmla="*/ 416 h 426"/>
                    <a:gd name="T22" fmla="*/ 110 w 426"/>
                    <a:gd name="T23" fmla="*/ 400 h 426"/>
                    <a:gd name="T24" fmla="*/ 76 w 426"/>
                    <a:gd name="T25" fmla="*/ 378 h 426"/>
                    <a:gd name="T26" fmla="*/ 48 w 426"/>
                    <a:gd name="T27" fmla="*/ 348 h 426"/>
                    <a:gd name="T28" fmla="*/ 24 w 426"/>
                    <a:gd name="T29" fmla="*/ 314 h 426"/>
                    <a:gd name="T30" fmla="*/ 8 w 426"/>
                    <a:gd name="T31" fmla="*/ 276 h 426"/>
                    <a:gd name="T32" fmla="*/ 0 w 426"/>
                    <a:gd name="T33" fmla="*/ 234 h 426"/>
                    <a:gd name="T34" fmla="*/ 0 w 426"/>
                    <a:gd name="T35" fmla="*/ 212 h 426"/>
                    <a:gd name="T36" fmla="*/ 4 w 426"/>
                    <a:gd name="T37" fmla="*/ 170 h 426"/>
                    <a:gd name="T38" fmla="*/ 16 w 426"/>
                    <a:gd name="T39" fmla="*/ 130 h 426"/>
                    <a:gd name="T40" fmla="*/ 36 w 426"/>
                    <a:gd name="T41" fmla="*/ 94 h 426"/>
                    <a:gd name="T42" fmla="*/ 62 w 426"/>
                    <a:gd name="T43" fmla="*/ 62 h 426"/>
                    <a:gd name="T44" fmla="*/ 94 w 426"/>
                    <a:gd name="T45" fmla="*/ 36 h 426"/>
                    <a:gd name="T46" fmla="*/ 130 w 426"/>
                    <a:gd name="T47" fmla="*/ 16 h 426"/>
                    <a:gd name="T48" fmla="*/ 170 w 426"/>
                    <a:gd name="T49" fmla="*/ 4 h 426"/>
                    <a:gd name="T50" fmla="*/ 212 w 426"/>
                    <a:gd name="T51" fmla="*/ 0 h 426"/>
                    <a:gd name="T52" fmla="*/ 234 w 426"/>
                    <a:gd name="T53" fmla="*/ 0 h 426"/>
                    <a:gd name="T54" fmla="*/ 276 w 426"/>
                    <a:gd name="T55" fmla="*/ 10 h 426"/>
                    <a:gd name="T56" fmla="*/ 314 w 426"/>
                    <a:gd name="T57" fmla="*/ 26 h 426"/>
                    <a:gd name="T58" fmla="*/ 348 w 426"/>
                    <a:gd name="T59" fmla="*/ 48 h 426"/>
                    <a:gd name="T60" fmla="*/ 376 w 426"/>
                    <a:gd name="T61" fmla="*/ 78 h 426"/>
                    <a:gd name="T62" fmla="*/ 400 w 426"/>
                    <a:gd name="T63" fmla="*/ 112 h 426"/>
                    <a:gd name="T64" fmla="*/ 416 w 426"/>
                    <a:gd name="T65" fmla="*/ 150 h 426"/>
                    <a:gd name="T66" fmla="*/ 424 w 426"/>
                    <a:gd name="T67" fmla="*/ 192 h 426"/>
                    <a:gd name="T68" fmla="*/ 426 w 426"/>
                    <a:gd name="T69" fmla="*/ 212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426" h="426">
                      <a:moveTo>
                        <a:pt x="426" y="212"/>
                      </a:moveTo>
                      <a:lnTo>
                        <a:pt x="426" y="212"/>
                      </a:lnTo>
                      <a:lnTo>
                        <a:pt x="424" y="234"/>
                      </a:lnTo>
                      <a:lnTo>
                        <a:pt x="422" y="256"/>
                      </a:lnTo>
                      <a:lnTo>
                        <a:pt x="416" y="276"/>
                      </a:lnTo>
                      <a:lnTo>
                        <a:pt x="408" y="296"/>
                      </a:lnTo>
                      <a:lnTo>
                        <a:pt x="400" y="314"/>
                      </a:lnTo>
                      <a:lnTo>
                        <a:pt x="390" y="332"/>
                      </a:lnTo>
                      <a:lnTo>
                        <a:pt x="376" y="348"/>
                      </a:lnTo>
                      <a:lnTo>
                        <a:pt x="364" y="364"/>
                      </a:lnTo>
                      <a:lnTo>
                        <a:pt x="348" y="378"/>
                      </a:lnTo>
                      <a:lnTo>
                        <a:pt x="332" y="390"/>
                      </a:lnTo>
                      <a:lnTo>
                        <a:pt x="314" y="400"/>
                      </a:lnTo>
                      <a:lnTo>
                        <a:pt x="296" y="410"/>
                      </a:lnTo>
                      <a:lnTo>
                        <a:pt x="276" y="416"/>
                      </a:lnTo>
                      <a:lnTo>
                        <a:pt x="256" y="422"/>
                      </a:lnTo>
                      <a:lnTo>
                        <a:pt x="234" y="426"/>
                      </a:lnTo>
                      <a:lnTo>
                        <a:pt x="212" y="426"/>
                      </a:lnTo>
                      <a:lnTo>
                        <a:pt x="212" y="426"/>
                      </a:lnTo>
                      <a:lnTo>
                        <a:pt x="190" y="426"/>
                      </a:lnTo>
                      <a:lnTo>
                        <a:pt x="170" y="422"/>
                      </a:lnTo>
                      <a:lnTo>
                        <a:pt x="148" y="416"/>
                      </a:lnTo>
                      <a:lnTo>
                        <a:pt x="130" y="410"/>
                      </a:lnTo>
                      <a:lnTo>
                        <a:pt x="110" y="400"/>
                      </a:lnTo>
                      <a:lnTo>
                        <a:pt x="94" y="390"/>
                      </a:lnTo>
                      <a:lnTo>
                        <a:pt x="76" y="378"/>
                      </a:lnTo>
                      <a:lnTo>
                        <a:pt x="62" y="364"/>
                      </a:lnTo>
                      <a:lnTo>
                        <a:pt x="48" y="348"/>
                      </a:lnTo>
                      <a:lnTo>
                        <a:pt x="36" y="332"/>
                      </a:lnTo>
                      <a:lnTo>
                        <a:pt x="24" y="314"/>
                      </a:lnTo>
                      <a:lnTo>
                        <a:pt x="16" y="296"/>
                      </a:lnTo>
                      <a:lnTo>
                        <a:pt x="8" y="276"/>
                      </a:lnTo>
                      <a:lnTo>
                        <a:pt x="4" y="256"/>
                      </a:lnTo>
                      <a:lnTo>
                        <a:pt x="0" y="234"/>
                      </a:lnTo>
                      <a:lnTo>
                        <a:pt x="0" y="212"/>
                      </a:lnTo>
                      <a:lnTo>
                        <a:pt x="0" y="212"/>
                      </a:lnTo>
                      <a:lnTo>
                        <a:pt x="0" y="192"/>
                      </a:lnTo>
                      <a:lnTo>
                        <a:pt x="4" y="170"/>
                      </a:lnTo>
                      <a:lnTo>
                        <a:pt x="8" y="150"/>
                      </a:lnTo>
                      <a:lnTo>
                        <a:pt x="16" y="130"/>
                      </a:lnTo>
                      <a:lnTo>
                        <a:pt x="24" y="112"/>
                      </a:lnTo>
                      <a:lnTo>
                        <a:pt x="36" y="94"/>
                      </a:lnTo>
                      <a:lnTo>
                        <a:pt x="48" y="78"/>
                      </a:lnTo>
                      <a:lnTo>
                        <a:pt x="62" y="62"/>
                      </a:lnTo>
                      <a:lnTo>
                        <a:pt x="76" y="48"/>
                      </a:lnTo>
                      <a:lnTo>
                        <a:pt x="94" y="36"/>
                      </a:lnTo>
                      <a:lnTo>
                        <a:pt x="110" y="26"/>
                      </a:lnTo>
                      <a:lnTo>
                        <a:pt x="130" y="16"/>
                      </a:lnTo>
                      <a:lnTo>
                        <a:pt x="148" y="10"/>
                      </a:lnTo>
                      <a:lnTo>
                        <a:pt x="170" y="4"/>
                      </a:lnTo>
                      <a:lnTo>
                        <a:pt x="190" y="0"/>
                      </a:lnTo>
                      <a:lnTo>
                        <a:pt x="212" y="0"/>
                      </a:lnTo>
                      <a:lnTo>
                        <a:pt x="212" y="0"/>
                      </a:lnTo>
                      <a:lnTo>
                        <a:pt x="234" y="0"/>
                      </a:lnTo>
                      <a:lnTo>
                        <a:pt x="256" y="4"/>
                      </a:lnTo>
                      <a:lnTo>
                        <a:pt x="276" y="10"/>
                      </a:lnTo>
                      <a:lnTo>
                        <a:pt x="296" y="16"/>
                      </a:lnTo>
                      <a:lnTo>
                        <a:pt x="314" y="26"/>
                      </a:lnTo>
                      <a:lnTo>
                        <a:pt x="332" y="36"/>
                      </a:lnTo>
                      <a:lnTo>
                        <a:pt x="348" y="48"/>
                      </a:lnTo>
                      <a:lnTo>
                        <a:pt x="364" y="62"/>
                      </a:lnTo>
                      <a:lnTo>
                        <a:pt x="376" y="78"/>
                      </a:lnTo>
                      <a:lnTo>
                        <a:pt x="390" y="94"/>
                      </a:lnTo>
                      <a:lnTo>
                        <a:pt x="400" y="112"/>
                      </a:lnTo>
                      <a:lnTo>
                        <a:pt x="408" y="130"/>
                      </a:lnTo>
                      <a:lnTo>
                        <a:pt x="416" y="150"/>
                      </a:lnTo>
                      <a:lnTo>
                        <a:pt x="422" y="170"/>
                      </a:lnTo>
                      <a:lnTo>
                        <a:pt x="424" y="192"/>
                      </a:lnTo>
                      <a:lnTo>
                        <a:pt x="426" y="212"/>
                      </a:lnTo>
                      <a:lnTo>
                        <a:pt x="426" y="212"/>
                      </a:lnTo>
                      <a:close/>
                    </a:path>
                  </a:pathLst>
                </a:custGeom>
                <a:noFill/>
                <a:ln w="635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5" name="组合 44"/>
            <p:cNvGrpSpPr/>
            <p:nvPr/>
          </p:nvGrpSpPr>
          <p:grpSpPr>
            <a:xfrm>
              <a:off x="4459026" y="1736575"/>
              <a:ext cx="1130638" cy="532237"/>
              <a:chOff x="4459009" y="1815738"/>
              <a:chExt cx="1130785" cy="532237"/>
            </a:xfrm>
          </p:grpSpPr>
          <p:sp>
            <p:nvSpPr>
              <p:cNvPr id="46" name="Freeform 7"/>
              <p:cNvSpPr>
                <a:spLocks/>
              </p:cNvSpPr>
              <p:nvPr/>
            </p:nvSpPr>
            <p:spPr bwMode="auto">
              <a:xfrm rot="1800000">
                <a:off x="4459009" y="1815738"/>
                <a:ext cx="1130785" cy="532237"/>
              </a:xfrm>
              <a:custGeom>
                <a:avLst/>
                <a:gdLst>
                  <a:gd name="T0" fmla="*/ 256 w 1296"/>
                  <a:gd name="T1" fmla="*/ 610 h 610"/>
                  <a:gd name="T2" fmla="*/ 256 w 1296"/>
                  <a:gd name="T3" fmla="*/ 610 h 610"/>
                  <a:gd name="T4" fmla="*/ 302 w 1296"/>
                  <a:gd name="T5" fmla="*/ 588 h 610"/>
                  <a:gd name="T6" fmla="*/ 348 w 1296"/>
                  <a:gd name="T7" fmla="*/ 568 h 610"/>
                  <a:gd name="T8" fmla="*/ 394 w 1296"/>
                  <a:gd name="T9" fmla="*/ 552 h 610"/>
                  <a:gd name="T10" fmla="*/ 442 w 1296"/>
                  <a:gd name="T11" fmla="*/ 538 h 610"/>
                  <a:gd name="T12" fmla="*/ 492 w 1296"/>
                  <a:gd name="T13" fmla="*/ 526 h 610"/>
                  <a:gd name="T14" fmla="*/ 544 w 1296"/>
                  <a:gd name="T15" fmla="*/ 518 h 610"/>
                  <a:gd name="T16" fmla="*/ 596 w 1296"/>
                  <a:gd name="T17" fmla="*/ 514 h 610"/>
                  <a:gd name="T18" fmla="*/ 648 w 1296"/>
                  <a:gd name="T19" fmla="*/ 512 h 610"/>
                  <a:gd name="T20" fmla="*/ 648 w 1296"/>
                  <a:gd name="T21" fmla="*/ 512 h 610"/>
                  <a:gd name="T22" fmla="*/ 700 w 1296"/>
                  <a:gd name="T23" fmla="*/ 514 h 610"/>
                  <a:gd name="T24" fmla="*/ 752 w 1296"/>
                  <a:gd name="T25" fmla="*/ 518 h 610"/>
                  <a:gd name="T26" fmla="*/ 804 w 1296"/>
                  <a:gd name="T27" fmla="*/ 526 h 610"/>
                  <a:gd name="T28" fmla="*/ 852 w 1296"/>
                  <a:gd name="T29" fmla="*/ 538 h 610"/>
                  <a:gd name="T30" fmla="*/ 902 w 1296"/>
                  <a:gd name="T31" fmla="*/ 552 h 610"/>
                  <a:gd name="T32" fmla="*/ 948 w 1296"/>
                  <a:gd name="T33" fmla="*/ 568 h 610"/>
                  <a:gd name="T34" fmla="*/ 994 w 1296"/>
                  <a:gd name="T35" fmla="*/ 588 h 610"/>
                  <a:gd name="T36" fmla="*/ 1040 w 1296"/>
                  <a:gd name="T37" fmla="*/ 610 h 610"/>
                  <a:gd name="T38" fmla="*/ 1296 w 1296"/>
                  <a:gd name="T39" fmla="*/ 168 h 610"/>
                  <a:gd name="T40" fmla="*/ 1296 w 1296"/>
                  <a:gd name="T41" fmla="*/ 168 h 610"/>
                  <a:gd name="T42" fmla="*/ 1258 w 1296"/>
                  <a:gd name="T43" fmla="*/ 148 h 610"/>
                  <a:gd name="T44" fmla="*/ 1222 w 1296"/>
                  <a:gd name="T45" fmla="*/ 130 h 610"/>
                  <a:gd name="T46" fmla="*/ 1184 w 1296"/>
                  <a:gd name="T47" fmla="*/ 112 h 610"/>
                  <a:gd name="T48" fmla="*/ 1146 w 1296"/>
                  <a:gd name="T49" fmla="*/ 96 h 610"/>
                  <a:gd name="T50" fmla="*/ 1108 w 1296"/>
                  <a:gd name="T51" fmla="*/ 82 h 610"/>
                  <a:gd name="T52" fmla="*/ 1068 w 1296"/>
                  <a:gd name="T53" fmla="*/ 68 h 610"/>
                  <a:gd name="T54" fmla="*/ 1028 w 1296"/>
                  <a:gd name="T55" fmla="*/ 56 h 610"/>
                  <a:gd name="T56" fmla="*/ 988 w 1296"/>
                  <a:gd name="T57" fmla="*/ 44 h 610"/>
                  <a:gd name="T58" fmla="*/ 946 w 1296"/>
                  <a:gd name="T59" fmla="*/ 34 h 610"/>
                  <a:gd name="T60" fmla="*/ 906 w 1296"/>
                  <a:gd name="T61" fmla="*/ 26 h 610"/>
                  <a:gd name="T62" fmla="*/ 864 w 1296"/>
                  <a:gd name="T63" fmla="*/ 18 h 610"/>
                  <a:gd name="T64" fmla="*/ 822 w 1296"/>
                  <a:gd name="T65" fmla="*/ 12 h 610"/>
                  <a:gd name="T66" fmla="*/ 778 w 1296"/>
                  <a:gd name="T67" fmla="*/ 6 h 610"/>
                  <a:gd name="T68" fmla="*/ 736 w 1296"/>
                  <a:gd name="T69" fmla="*/ 4 h 610"/>
                  <a:gd name="T70" fmla="*/ 692 w 1296"/>
                  <a:gd name="T71" fmla="*/ 2 h 610"/>
                  <a:gd name="T72" fmla="*/ 648 w 1296"/>
                  <a:gd name="T73" fmla="*/ 0 h 610"/>
                  <a:gd name="T74" fmla="*/ 648 w 1296"/>
                  <a:gd name="T75" fmla="*/ 0 h 610"/>
                  <a:gd name="T76" fmla="*/ 604 w 1296"/>
                  <a:gd name="T77" fmla="*/ 2 h 610"/>
                  <a:gd name="T78" fmla="*/ 560 w 1296"/>
                  <a:gd name="T79" fmla="*/ 4 h 610"/>
                  <a:gd name="T80" fmla="*/ 518 w 1296"/>
                  <a:gd name="T81" fmla="*/ 6 h 610"/>
                  <a:gd name="T82" fmla="*/ 474 w 1296"/>
                  <a:gd name="T83" fmla="*/ 12 h 610"/>
                  <a:gd name="T84" fmla="*/ 432 w 1296"/>
                  <a:gd name="T85" fmla="*/ 18 h 610"/>
                  <a:gd name="T86" fmla="*/ 390 w 1296"/>
                  <a:gd name="T87" fmla="*/ 26 h 610"/>
                  <a:gd name="T88" fmla="*/ 350 w 1296"/>
                  <a:gd name="T89" fmla="*/ 34 h 610"/>
                  <a:gd name="T90" fmla="*/ 308 w 1296"/>
                  <a:gd name="T91" fmla="*/ 44 h 610"/>
                  <a:gd name="T92" fmla="*/ 268 w 1296"/>
                  <a:gd name="T93" fmla="*/ 56 h 610"/>
                  <a:gd name="T94" fmla="*/ 228 w 1296"/>
                  <a:gd name="T95" fmla="*/ 68 h 610"/>
                  <a:gd name="T96" fmla="*/ 188 w 1296"/>
                  <a:gd name="T97" fmla="*/ 82 h 610"/>
                  <a:gd name="T98" fmla="*/ 150 w 1296"/>
                  <a:gd name="T99" fmla="*/ 96 h 610"/>
                  <a:gd name="T100" fmla="*/ 112 w 1296"/>
                  <a:gd name="T101" fmla="*/ 112 h 610"/>
                  <a:gd name="T102" fmla="*/ 74 w 1296"/>
                  <a:gd name="T103" fmla="*/ 130 h 610"/>
                  <a:gd name="T104" fmla="*/ 38 w 1296"/>
                  <a:gd name="T105" fmla="*/ 148 h 610"/>
                  <a:gd name="T106" fmla="*/ 0 w 1296"/>
                  <a:gd name="T107" fmla="*/ 168 h 610"/>
                  <a:gd name="T108" fmla="*/ 256 w 1296"/>
                  <a:gd name="T109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296" h="610">
                    <a:moveTo>
                      <a:pt x="256" y="610"/>
                    </a:moveTo>
                    <a:lnTo>
                      <a:pt x="256" y="610"/>
                    </a:lnTo>
                    <a:lnTo>
                      <a:pt x="302" y="588"/>
                    </a:lnTo>
                    <a:lnTo>
                      <a:pt x="348" y="568"/>
                    </a:lnTo>
                    <a:lnTo>
                      <a:pt x="394" y="552"/>
                    </a:lnTo>
                    <a:lnTo>
                      <a:pt x="442" y="538"/>
                    </a:lnTo>
                    <a:lnTo>
                      <a:pt x="492" y="526"/>
                    </a:lnTo>
                    <a:lnTo>
                      <a:pt x="544" y="518"/>
                    </a:lnTo>
                    <a:lnTo>
                      <a:pt x="596" y="514"/>
                    </a:lnTo>
                    <a:lnTo>
                      <a:pt x="648" y="512"/>
                    </a:lnTo>
                    <a:lnTo>
                      <a:pt x="648" y="512"/>
                    </a:lnTo>
                    <a:lnTo>
                      <a:pt x="700" y="514"/>
                    </a:lnTo>
                    <a:lnTo>
                      <a:pt x="752" y="518"/>
                    </a:lnTo>
                    <a:lnTo>
                      <a:pt x="804" y="526"/>
                    </a:lnTo>
                    <a:lnTo>
                      <a:pt x="852" y="538"/>
                    </a:lnTo>
                    <a:lnTo>
                      <a:pt x="902" y="552"/>
                    </a:lnTo>
                    <a:lnTo>
                      <a:pt x="948" y="568"/>
                    </a:lnTo>
                    <a:lnTo>
                      <a:pt x="994" y="588"/>
                    </a:lnTo>
                    <a:lnTo>
                      <a:pt x="1040" y="610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258" y="148"/>
                    </a:lnTo>
                    <a:lnTo>
                      <a:pt x="1222" y="130"/>
                    </a:lnTo>
                    <a:lnTo>
                      <a:pt x="1184" y="112"/>
                    </a:lnTo>
                    <a:lnTo>
                      <a:pt x="1146" y="96"/>
                    </a:lnTo>
                    <a:lnTo>
                      <a:pt x="1108" y="82"/>
                    </a:lnTo>
                    <a:lnTo>
                      <a:pt x="1068" y="68"/>
                    </a:lnTo>
                    <a:lnTo>
                      <a:pt x="1028" y="56"/>
                    </a:lnTo>
                    <a:lnTo>
                      <a:pt x="988" y="44"/>
                    </a:lnTo>
                    <a:lnTo>
                      <a:pt x="946" y="34"/>
                    </a:lnTo>
                    <a:lnTo>
                      <a:pt x="906" y="26"/>
                    </a:lnTo>
                    <a:lnTo>
                      <a:pt x="864" y="18"/>
                    </a:lnTo>
                    <a:lnTo>
                      <a:pt x="822" y="12"/>
                    </a:lnTo>
                    <a:lnTo>
                      <a:pt x="778" y="6"/>
                    </a:lnTo>
                    <a:lnTo>
                      <a:pt x="736" y="4"/>
                    </a:lnTo>
                    <a:lnTo>
                      <a:pt x="692" y="2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04" y="2"/>
                    </a:lnTo>
                    <a:lnTo>
                      <a:pt x="560" y="4"/>
                    </a:lnTo>
                    <a:lnTo>
                      <a:pt x="518" y="6"/>
                    </a:lnTo>
                    <a:lnTo>
                      <a:pt x="474" y="12"/>
                    </a:lnTo>
                    <a:lnTo>
                      <a:pt x="432" y="18"/>
                    </a:lnTo>
                    <a:lnTo>
                      <a:pt x="390" y="26"/>
                    </a:lnTo>
                    <a:lnTo>
                      <a:pt x="350" y="34"/>
                    </a:lnTo>
                    <a:lnTo>
                      <a:pt x="308" y="44"/>
                    </a:lnTo>
                    <a:lnTo>
                      <a:pt x="268" y="56"/>
                    </a:lnTo>
                    <a:lnTo>
                      <a:pt x="228" y="68"/>
                    </a:lnTo>
                    <a:lnTo>
                      <a:pt x="188" y="82"/>
                    </a:lnTo>
                    <a:lnTo>
                      <a:pt x="150" y="96"/>
                    </a:lnTo>
                    <a:lnTo>
                      <a:pt x="112" y="112"/>
                    </a:lnTo>
                    <a:lnTo>
                      <a:pt x="74" y="130"/>
                    </a:lnTo>
                    <a:lnTo>
                      <a:pt x="38" y="148"/>
                    </a:lnTo>
                    <a:lnTo>
                      <a:pt x="0" y="168"/>
                    </a:lnTo>
                    <a:lnTo>
                      <a:pt x="256" y="61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47" name="组合 46"/>
              <p:cNvGrpSpPr/>
              <p:nvPr/>
            </p:nvGrpSpPr>
            <p:grpSpPr>
              <a:xfrm>
                <a:off x="4961556" y="1959795"/>
                <a:ext cx="145320" cy="210125"/>
                <a:chOff x="4499340" y="1835944"/>
                <a:chExt cx="145320" cy="210125"/>
              </a:xfrm>
            </p:grpSpPr>
            <p:sp>
              <p:nvSpPr>
                <p:cNvPr id="48" name="Freeform 5"/>
                <p:cNvSpPr>
                  <a:spLocks/>
                </p:cNvSpPr>
                <p:nvPr/>
              </p:nvSpPr>
              <p:spPr bwMode="auto">
                <a:xfrm>
                  <a:off x="4499340" y="1835944"/>
                  <a:ext cx="145320" cy="174384"/>
                </a:xfrm>
                <a:custGeom>
                  <a:avLst/>
                  <a:gdLst>
                    <a:gd name="T0" fmla="*/ 202 w 740"/>
                    <a:gd name="T1" fmla="*/ 818 h 888"/>
                    <a:gd name="T2" fmla="*/ 202 w 740"/>
                    <a:gd name="T3" fmla="*/ 700 h 888"/>
                    <a:gd name="T4" fmla="*/ 160 w 740"/>
                    <a:gd name="T5" fmla="*/ 674 h 888"/>
                    <a:gd name="T6" fmla="*/ 120 w 740"/>
                    <a:gd name="T7" fmla="*/ 642 h 888"/>
                    <a:gd name="T8" fmla="*/ 86 w 740"/>
                    <a:gd name="T9" fmla="*/ 606 h 888"/>
                    <a:gd name="T10" fmla="*/ 56 w 740"/>
                    <a:gd name="T11" fmla="*/ 566 h 888"/>
                    <a:gd name="T12" fmla="*/ 32 w 740"/>
                    <a:gd name="T13" fmla="*/ 522 h 888"/>
                    <a:gd name="T14" fmla="*/ 14 w 740"/>
                    <a:gd name="T15" fmla="*/ 474 h 888"/>
                    <a:gd name="T16" fmla="*/ 4 w 740"/>
                    <a:gd name="T17" fmla="*/ 424 h 888"/>
                    <a:gd name="T18" fmla="*/ 0 w 740"/>
                    <a:gd name="T19" fmla="*/ 370 h 888"/>
                    <a:gd name="T20" fmla="*/ 2 w 740"/>
                    <a:gd name="T21" fmla="*/ 332 h 888"/>
                    <a:gd name="T22" fmla="*/ 16 w 740"/>
                    <a:gd name="T23" fmla="*/ 260 h 888"/>
                    <a:gd name="T24" fmla="*/ 44 w 740"/>
                    <a:gd name="T25" fmla="*/ 194 h 888"/>
                    <a:gd name="T26" fmla="*/ 84 w 740"/>
                    <a:gd name="T27" fmla="*/ 134 h 888"/>
                    <a:gd name="T28" fmla="*/ 134 w 740"/>
                    <a:gd name="T29" fmla="*/ 84 h 888"/>
                    <a:gd name="T30" fmla="*/ 194 w 740"/>
                    <a:gd name="T31" fmla="*/ 44 h 888"/>
                    <a:gd name="T32" fmla="*/ 260 w 740"/>
                    <a:gd name="T33" fmla="*/ 16 h 888"/>
                    <a:gd name="T34" fmla="*/ 332 w 740"/>
                    <a:gd name="T35" fmla="*/ 2 h 888"/>
                    <a:gd name="T36" fmla="*/ 370 w 740"/>
                    <a:gd name="T37" fmla="*/ 0 h 888"/>
                    <a:gd name="T38" fmla="*/ 446 w 740"/>
                    <a:gd name="T39" fmla="*/ 8 h 888"/>
                    <a:gd name="T40" fmla="*/ 514 w 740"/>
                    <a:gd name="T41" fmla="*/ 28 h 888"/>
                    <a:gd name="T42" fmla="*/ 578 w 740"/>
                    <a:gd name="T43" fmla="*/ 64 h 888"/>
                    <a:gd name="T44" fmla="*/ 632 w 740"/>
                    <a:gd name="T45" fmla="*/ 108 h 888"/>
                    <a:gd name="T46" fmla="*/ 678 w 740"/>
                    <a:gd name="T47" fmla="*/ 164 h 888"/>
                    <a:gd name="T48" fmla="*/ 712 w 740"/>
                    <a:gd name="T49" fmla="*/ 226 h 888"/>
                    <a:gd name="T50" fmla="*/ 734 w 740"/>
                    <a:gd name="T51" fmla="*/ 296 h 888"/>
                    <a:gd name="T52" fmla="*/ 740 w 740"/>
                    <a:gd name="T53" fmla="*/ 370 h 888"/>
                    <a:gd name="T54" fmla="*/ 740 w 740"/>
                    <a:gd name="T55" fmla="*/ 398 h 888"/>
                    <a:gd name="T56" fmla="*/ 732 w 740"/>
                    <a:gd name="T57" fmla="*/ 450 h 888"/>
                    <a:gd name="T58" fmla="*/ 718 w 740"/>
                    <a:gd name="T59" fmla="*/ 498 h 888"/>
                    <a:gd name="T60" fmla="*/ 696 w 740"/>
                    <a:gd name="T61" fmla="*/ 546 h 888"/>
                    <a:gd name="T62" fmla="*/ 670 w 740"/>
                    <a:gd name="T63" fmla="*/ 588 h 888"/>
                    <a:gd name="T64" fmla="*/ 638 w 740"/>
                    <a:gd name="T65" fmla="*/ 626 h 888"/>
                    <a:gd name="T66" fmla="*/ 600 w 740"/>
                    <a:gd name="T67" fmla="*/ 660 h 888"/>
                    <a:gd name="T68" fmla="*/ 558 w 740"/>
                    <a:gd name="T69" fmla="*/ 690 h 888"/>
                    <a:gd name="T70" fmla="*/ 536 w 740"/>
                    <a:gd name="T71" fmla="*/ 786 h 8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740" h="888">
                      <a:moveTo>
                        <a:pt x="518" y="888"/>
                      </a:moveTo>
                      <a:lnTo>
                        <a:pt x="202" y="818"/>
                      </a:lnTo>
                      <a:lnTo>
                        <a:pt x="202" y="700"/>
                      </a:lnTo>
                      <a:lnTo>
                        <a:pt x="202" y="700"/>
                      </a:lnTo>
                      <a:lnTo>
                        <a:pt x="180" y="688"/>
                      </a:lnTo>
                      <a:lnTo>
                        <a:pt x="160" y="674"/>
                      </a:lnTo>
                      <a:lnTo>
                        <a:pt x="140" y="660"/>
                      </a:lnTo>
                      <a:lnTo>
                        <a:pt x="120" y="642"/>
                      </a:lnTo>
                      <a:lnTo>
                        <a:pt x="102" y="626"/>
                      </a:lnTo>
                      <a:lnTo>
                        <a:pt x="86" y="606"/>
                      </a:lnTo>
                      <a:lnTo>
                        <a:pt x="70" y="586"/>
                      </a:lnTo>
                      <a:lnTo>
                        <a:pt x="56" y="566"/>
                      </a:lnTo>
                      <a:lnTo>
                        <a:pt x="44" y="544"/>
                      </a:lnTo>
                      <a:lnTo>
                        <a:pt x="32" y="522"/>
                      </a:lnTo>
                      <a:lnTo>
                        <a:pt x="22" y="498"/>
                      </a:lnTo>
                      <a:lnTo>
                        <a:pt x="14" y="474"/>
                      </a:lnTo>
                      <a:lnTo>
                        <a:pt x="8" y="448"/>
                      </a:lnTo>
                      <a:lnTo>
                        <a:pt x="4" y="424"/>
                      </a:lnTo>
                      <a:lnTo>
                        <a:pt x="2" y="396"/>
                      </a:lnTo>
                      <a:lnTo>
                        <a:pt x="0" y="370"/>
                      </a:lnTo>
                      <a:lnTo>
                        <a:pt x="0" y="370"/>
                      </a:lnTo>
                      <a:lnTo>
                        <a:pt x="2" y="332"/>
                      </a:lnTo>
                      <a:lnTo>
                        <a:pt x="8" y="296"/>
                      </a:lnTo>
                      <a:lnTo>
                        <a:pt x="16" y="260"/>
                      </a:lnTo>
                      <a:lnTo>
                        <a:pt x="30" y="226"/>
                      </a:lnTo>
                      <a:lnTo>
                        <a:pt x="44" y="194"/>
                      </a:lnTo>
                      <a:lnTo>
                        <a:pt x="64" y="164"/>
                      </a:lnTo>
                      <a:lnTo>
                        <a:pt x="84" y="134"/>
                      </a:lnTo>
                      <a:lnTo>
                        <a:pt x="108" y="108"/>
                      </a:lnTo>
                      <a:lnTo>
                        <a:pt x="134" y="84"/>
                      </a:lnTo>
                      <a:lnTo>
                        <a:pt x="164" y="64"/>
                      </a:lnTo>
                      <a:lnTo>
                        <a:pt x="194" y="44"/>
                      </a:lnTo>
                      <a:lnTo>
                        <a:pt x="226" y="28"/>
                      </a:lnTo>
                      <a:lnTo>
                        <a:pt x="260" y="16"/>
                      </a:lnTo>
                      <a:lnTo>
                        <a:pt x="296" y="8"/>
                      </a:lnTo>
                      <a:lnTo>
                        <a:pt x="332" y="2"/>
                      </a:lnTo>
                      <a:lnTo>
                        <a:pt x="370" y="0"/>
                      </a:lnTo>
                      <a:lnTo>
                        <a:pt x="370" y="0"/>
                      </a:lnTo>
                      <a:lnTo>
                        <a:pt x="408" y="2"/>
                      </a:lnTo>
                      <a:lnTo>
                        <a:pt x="446" y="8"/>
                      </a:lnTo>
                      <a:lnTo>
                        <a:pt x="480" y="16"/>
                      </a:lnTo>
                      <a:lnTo>
                        <a:pt x="514" y="28"/>
                      </a:lnTo>
                      <a:lnTo>
                        <a:pt x="546" y="44"/>
                      </a:lnTo>
                      <a:lnTo>
                        <a:pt x="578" y="64"/>
                      </a:lnTo>
                      <a:lnTo>
                        <a:pt x="606" y="84"/>
                      </a:lnTo>
                      <a:lnTo>
                        <a:pt x="632" y="108"/>
                      </a:lnTo>
                      <a:lnTo>
                        <a:pt x="656" y="134"/>
                      </a:lnTo>
                      <a:lnTo>
                        <a:pt x="678" y="164"/>
                      </a:lnTo>
                      <a:lnTo>
                        <a:pt x="696" y="194"/>
                      </a:lnTo>
                      <a:lnTo>
                        <a:pt x="712" y="226"/>
                      </a:lnTo>
                      <a:lnTo>
                        <a:pt x="724" y="260"/>
                      </a:lnTo>
                      <a:lnTo>
                        <a:pt x="734" y="296"/>
                      </a:lnTo>
                      <a:lnTo>
                        <a:pt x="738" y="332"/>
                      </a:lnTo>
                      <a:lnTo>
                        <a:pt x="740" y="370"/>
                      </a:lnTo>
                      <a:lnTo>
                        <a:pt x="740" y="370"/>
                      </a:lnTo>
                      <a:lnTo>
                        <a:pt x="740" y="398"/>
                      </a:lnTo>
                      <a:lnTo>
                        <a:pt x="736" y="424"/>
                      </a:lnTo>
                      <a:lnTo>
                        <a:pt x="732" y="450"/>
                      </a:lnTo>
                      <a:lnTo>
                        <a:pt x="726" y="474"/>
                      </a:lnTo>
                      <a:lnTo>
                        <a:pt x="718" y="498"/>
                      </a:lnTo>
                      <a:lnTo>
                        <a:pt x="708" y="522"/>
                      </a:lnTo>
                      <a:lnTo>
                        <a:pt x="696" y="546"/>
                      </a:lnTo>
                      <a:lnTo>
                        <a:pt x="684" y="568"/>
                      </a:lnTo>
                      <a:lnTo>
                        <a:pt x="670" y="588"/>
                      </a:lnTo>
                      <a:lnTo>
                        <a:pt x="654" y="608"/>
                      </a:lnTo>
                      <a:lnTo>
                        <a:pt x="638" y="626"/>
                      </a:lnTo>
                      <a:lnTo>
                        <a:pt x="620" y="644"/>
                      </a:lnTo>
                      <a:lnTo>
                        <a:pt x="600" y="660"/>
                      </a:lnTo>
                      <a:lnTo>
                        <a:pt x="580" y="676"/>
                      </a:lnTo>
                      <a:lnTo>
                        <a:pt x="558" y="690"/>
                      </a:lnTo>
                      <a:lnTo>
                        <a:pt x="536" y="702"/>
                      </a:lnTo>
                      <a:lnTo>
                        <a:pt x="536" y="786"/>
                      </a:lnTo>
                      <a:lnTo>
                        <a:pt x="350" y="740"/>
                      </a:lnTo>
                    </a:path>
                  </a:pathLst>
                </a:custGeom>
                <a:noFill/>
                <a:ln w="635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4539008" y="2015041"/>
                  <a:ext cx="62056" cy="13746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4544114" y="2034679"/>
                  <a:ext cx="51844" cy="11390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5" name="组合 54"/>
          <p:cNvGrpSpPr/>
          <p:nvPr/>
        </p:nvGrpSpPr>
        <p:grpSpPr>
          <a:xfrm>
            <a:off x="4224233" y="1611418"/>
            <a:ext cx="244445" cy="1567324"/>
            <a:chOff x="4449762" y="2081776"/>
            <a:chExt cx="244476" cy="1567324"/>
          </a:xfrm>
        </p:grpSpPr>
        <p:grpSp>
          <p:nvGrpSpPr>
            <p:cNvPr id="56" name="组合 55"/>
            <p:cNvGrpSpPr/>
            <p:nvPr/>
          </p:nvGrpSpPr>
          <p:grpSpPr>
            <a:xfrm>
              <a:off x="4503872" y="2081776"/>
              <a:ext cx="136256" cy="1567324"/>
              <a:chOff x="4503872" y="2081776"/>
              <a:chExt cx="136256" cy="1567324"/>
            </a:xfrm>
          </p:grpSpPr>
          <p:sp>
            <p:nvSpPr>
              <p:cNvPr id="58" name="等腰三角形 21"/>
              <p:cNvSpPr/>
              <p:nvPr/>
            </p:nvSpPr>
            <p:spPr>
              <a:xfrm>
                <a:off x="4503872" y="2081776"/>
                <a:ext cx="136256" cy="772319"/>
              </a:xfrm>
              <a:custGeom>
                <a:avLst/>
                <a:gdLst>
                  <a:gd name="connsiteX0" fmla="*/ 0 w 133350"/>
                  <a:gd name="connsiteY0" fmla="*/ 780032 h 780032"/>
                  <a:gd name="connsiteX1" fmla="*/ 66675 w 133350"/>
                  <a:gd name="connsiteY1" fmla="*/ 0 h 780032"/>
                  <a:gd name="connsiteX2" fmla="*/ 133350 w 133350"/>
                  <a:gd name="connsiteY2" fmla="*/ 780032 h 780032"/>
                  <a:gd name="connsiteX3" fmla="*/ 0 w 133350"/>
                  <a:gd name="connsiteY3" fmla="*/ 780032 h 780032"/>
                  <a:gd name="connsiteX0" fmla="*/ 1453 w 136256"/>
                  <a:gd name="connsiteY0" fmla="*/ 780032 h 780032"/>
                  <a:gd name="connsiteX1" fmla="*/ 68128 w 136256"/>
                  <a:gd name="connsiteY1" fmla="*/ 0 h 780032"/>
                  <a:gd name="connsiteX2" fmla="*/ 134803 w 136256"/>
                  <a:gd name="connsiteY2" fmla="*/ 780032 h 780032"/>
                  <a:gd name="connsiteX3" fmla="*/ 1453 w 136256"/>
                  <a:gd name="connsiteY3" fmla="*/ 780032 h 7800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6256" h="780032">
                    <a:moveTo>
                      <a:pt x="1453" y="780032"/>
                    </a:moveTo>
                    <a:cubicBezTo>
                      <a:pt x="-9659" y="650027"/>
                      <a:pt x="45903" y="0"/>
                      <a:pt x="68128" y="0"/>
                    </a:cubicBezTo>
                    <a:cubicBezTo>
                      <a:pt x="90353" y="0"/>
                      <a:pt x="145915" y="650027"/>
                      <a:pt x="134803" y="780032"/>
                    </a:cubicBezTo>
                    <a:lnTo>
                      <a:pt x="1453" y="780032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等腰三角形 21"/>
              <p:cNvSpPr/>
              <p:nvPr/>
            </p:nvSpPr>
            <p:spPr>
              <a:xfrm rot="10800000">
                <a:off x="4503872" y="2876781"/>
                <a:ext cx="136256" cy="772319"/>
              </a:xfrm>
              <a:custGeom>
                <a:avLst/>
                <a:gdLst>
                  <a:gd name="connsiteX0" fmla="*/ 0 w 133350"/>
                  <a:gd name="connsiteY0" fmla="*/ 780032 h 780032"/>
                  <a:gd name="connsiteX1" fmla="*/ 66675 w 133350"/>
                  <a:gd name="connsiteY1" fmla="*/ 0 h 780032"/>
                  <a:gd name="connsiteX2" fmla="*/ 133350 w 133350"/>
                  <a:gd name="connsiteY2" fmla="*/ 780032 h 780032"/>
                  <a:gd name="connsiteX3" fmla="*/ 0 w 133350"/>
                  <a:gd name="connsiteY3" fmla="*/ 780032 h 780032"/>
                  <a:gd name="connsiteX0" fmla="*/ 1453 w 136256"/>
                  <a:gd name="connsiteY0" fmla="*/ 780032 h 780032"/>
                  <a:gd name="connsiteX1" fmla="*/ 68128 w 136256"/>
                  <a:gd name="connsiteY1" fmla="*/ 0 h 780032"/>
                  <a:gd name="connsiteX2" fmla="*/ 134803 w 136256"/>
                  <a:gd name="connsiteY2" fmla="*/ 780032 h 780032"/>
                  <a:gd name="connsiteX3" fmla="*/ 1453 w 136256"/>
                  <a:gd name="connsiteY3" fmla="*/ 780032 h 7800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6256" h="780032">
                    <a:moveTo>
                      <a:pt x="1453" y="780032"/>
                    </a:moveTo>
                    <a:cubicBezTo>
                      <a:pt x="-9659" y="650027"/>
                      <a:pt x="45903" y="0"/>
                      <a:pt x="68128" y="0"/>
                    </a:cubicBezTo>
                    <a:cubicBezTo>
                      <a:pt x="90353" y="0"/>
                      <a:pt x="145915" y="650027"/>
                      <a:pt x="134803" y="780032"/>
                    </a:cubicBezTo>
                    <a:lnTo>
                      <a:pt x="1453" y="780032"/>
                    </a:lnTo>
                    <a:close/>
                  </a:path>
                </a:pathLst>
              </a:custGeom>
              <a:noFill/>
              <a:ln w="63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7" name="椭圆 56"/>
            <p:cNvSpPr/>
            <p:nvPr/>
          </p:nvSpPr>
          <p:spPr>
            <a:xfrm>
              <a:off x="4449762" y="2743201"/>
              <a:ext cx="244476" cy="244474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内容占位符 2"/>
          <p:cNvSpPr txBox="1">
            <a:spLocks/>
          </p:cNvSpPr>
          <p:nvPr/>
        </p:nvSpPr>
        <p:spPr>
          <a:xfrm>
            <a:off x="3275856" y="3917261"/>
            <a:ext cx="2122098" cy="526697"/>
          </a:xfrm>
          <a:prstGeom prst="rect">
            <a:avLst/>
          </a:prstGeom>
        </p:spPr>
        <p:txBody>
          <a:bodyPr vert="horz" lIns="91431" tIns="45716" rIns="91431" bIns="45716" rtlCol="0" anchor="t">
            <a:noAutofit/>
          </a:bodyPr>
          <a:lstStyle>
            <a:lvl1pPr marL="177800" indent="-17780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000" b="1" dirty="0">
                <a:solidFill>
                  <a:schemeClr val="accent1"/>
                </a:solidFill>
              </a:rPr>
              <a:t>场的形象化表示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5" name="内容占位符 2"/>
          <p:cNvSpPr txBox="1">
            <a:spLocks/>
          </p:cNvSpPr>
          <p:nvPr/>
        </p:nvSpPr>
        <p:spPr>
          <a:xfrm>
            <a:off x="2267744" y="1131590"/>
            <a:ext cx="614797" cy="1708868"/>
          </a:xfrm>
          <a:prstGeom prst="rect">
            <a:avLst/>
          </a:prstGeom>
        </p:spPr>
        <p:txBody>
          <a:bodyPr vert="horz" lIns="91431" tIns="45716" rIns="91431" bIns="45716" rtlCol="0" anchor="t">
            <a:noAutofit/>
          </a:bodyPr>
          <a:lstStyle>
            <a:lvl1pPr marL="177800" indent="-17780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000" b="1" dirty="0">
                <a:solidFill>
                  <a:schemeClr val="accent4"/>
                </a:solidFill>
              </a:rPr>
              <a:t>物理量类别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3" name="内容占位符 2"/>
          <p:cNvSpPr txBox="1">
            <a:spLocks/>
          </p:cNvSpPr>
          <p:nvPr/>
        </p:nvSpPr>
        <p:spPr>
          <a:xfrm>
            <a:off x="5796136" y="1096577"/>
            <a:ext cx="614797" cy="1708868"/>
          </a:xfrm>
          <a:prstGeom prst="rect">
            <a:avLst/>
          </a:prstGeom>
        </p:spPr>
        <p:txBody>
          <a:bodyPr vert="horz" lIns="91431" tIns="45716" rIns="91431" bIns="45716" rtlCol="0" anchor="t">
            <a:noAutofit/>
          </a:bodyPr>
          <a:lstStyle>
            <a:lvl1pPr marL="177800" indent="-17780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7800" indent="-1778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2000" b="1" dirty="0">
                <a:solidFill>
                  <a:schemeClr val="accent3"/>
                </a:solidFill>
              </a:rPr>
              <a:t>物理量的场</a:t>
            </a:r>
          </a:p>
        </p:txBody>
      </p:sp>
    </p:spTree>
    <p:extLst>
      <p:ext uri="{BB962C8B-B14F-4D97-AF65-F5344CB8AC3E}">
        <p14:creationId xmlns:p14="http://schemas.microsoft.com/office/powerpoint/2010/main" val="352791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16"/>
              <p:cNvSpPr>
                <a:spLocks noChangeArrowheads="1"/>
              </p:cNvSpPr>
              <p:nvPr/>
            </p:nvSpPr>
            <p:spPr bwMode="auto">
              <a:xfrm>
                <a:off x="35496" y="843558"/>
                <a:ext cx="8497888" cy="454278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1257300" lvl="2" indent="-342900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标量：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只有大小量值的物理量。如温度、高度、电位等。</a:t>
                </a:r>
                <a:endPara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257300" lvl="2" indent="-342900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矢量：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但有大小量值，还有方向指向的物理量。如速度、</a:t>
                </a:r>
                <a:endPara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</a:t>
                </a:r>
                <a:r>
                  <a:rPr lang="zh-CN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作用力、电场、磁场等。</a:t>
                </a:r>
                <a:endPara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452438" indent="439738">
                  <a:lnSpc>
                    <a:spcPct val="150000"/>
                  </a:lnSpc>
                </a:pPr>
                <a:endParaRPr lang="en-US" altLang="zh-CN" dirty="0"/>
              </a:p>
              <a:p>
                <a:pPr marL="452438" indent="439738">
                  <a:lnSpc>
                    <a:spcPct val="150000"/>
                  </a:lnSpc>
                </a:pPr>
                <a:r>
                  <a:rPr lang="zh-CN" altLang="zh-CN" dirty="0"/>
                  <a:t>为了便于分析，通常可用不同的符号或字母来表达标量和矢量。</a:t>
                </a:r>
                <a:endParaRPr lang="en-US" altLang="zh-CN" dirty="0"/>
              </a:p>
              <a:p>
                <a:pPr marL="452438" indent="439738">
                  <a:lnSpc>
                    <a:spcPct val="150000"/>
                  </a:lnSpc>
                </a:pPr>
                <a:r>
                  <a:rPr lang="zh-CN" altLang="zh-CN" dirty="0"/>
                  <a:t>如对于标量，用</a:t>
                </a:r>
                <a:r>
                  <a:rPr lang="en-US" altLang="zh-CN" dirty="0"/>
                  <a:t>T</a:t>
                </a:r>
                <a:r>
                  <a:rPr lang="zh-CN" altLang="zh-CN" dirty="0"/>
                  <a:t>表示温度，</a:t>
                </a:r>
                <a:r>
                  <a:rPr lang="en-US" altLang="zh-CN" dirty="0"/>
                  <a:t>H</a:t>
                </a:r>
                <a:r>
                  <a:rPr lang="zh-CN" altLang="zh-CN" dirty="0"/>
                  <a:t>表示高度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zh-CN" altLang="zh-CN" dirty="0"/>
                  <a:t>表示电位等；</a:t>
                </a:r>
                <a:endParaRPr lang="en-US" altLang="zh-CN" dirty="0"/>
              </a:p>
              <a:p>
                <a:pPr marL="452438" indent="439738">
                  <a:lnSpc>
                    <a:spcPct val="150000"/>
                  </a:lnSpc>
                </a:pPr>
                <a:r>
                  <a:rPr lang="zh-CN" altLang="zh-CN" dirty="0"/>
                  <a:t>对于矢量，</a:t>
                </a:r>
                <a:r>
                  <a:rPr lang="zh-CN" altLang="en-US" dirty="0"/>
                  <a:t>常</a:t>
                </a:r>
                <a:r>
                  <a:rPr lang="zh-CN" altLang="zh-CN" dirty="0"/>
                  <a:t>用黑体字母或字母加上划线表示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或</a:t>
                </a:r>
                <a:r>
                  <a:rPr lang="en-US" altLang="zh-CN" dirty="0"/>
                  <a:t>     </a:t>
                </a:r>
                <a:r>
                  <a:rPr lang="zh-CN" altLang="zh-CN" dirty="0"/>
                  <a:t>表示作用力。</a:t>
                </a:r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endPara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843558"/>
                <a:ext cx="8497888" cy="4542782"/>
              </a:xfrm>
              <a:prstGeom prst="rect">
                <a:avLst/>
              </a:prstGeom>
              <a:blipFill>
                <a:blip r:embed="rId2"/>
                <a:stretch>
                  <a:fillRect r="-3802"/>
                </a:stretch>
              </a:blipFill>
              <a:ln w="25400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03530" y="267494"/>
            <a:ext cx="7416824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457200" indent="-4572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SzTx/>
              <a:buFont typeface="Wingdings" panose="05000000000000000000" pitchFamily="2" charset="2"/>
              <a:buChar char="l"/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一、物理量的类别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51503"/>
              </p:ext>
            </p:extLst>
          </p:nvPr>
        </p:nvGraphicFramePr>
        <p:xfrm>
          <a:off x="6330154" y="4371950"/>
          <a:ext cx="258070" cy="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0154" y="4371950"/>
                        <a:ext cx="258070" cy="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1995686"/>
            <a:ext cx="1683293" cy="150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30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16"/>
              <p:cNvSpPr>
                <a:spLocks noChangeArrowheads="1"/>
              </p:cNvSpPr>
              <p:nvPr/>
            </p:nvSpPr>
            <p:spPr bwMode="auto">
              <a:xfrm>
                <a:off x="-288032" y="699542"/>
                <a:ext cx="9252520" cy="428194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1257300" lvl="2" indent="-342900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定义</a:t>
                </a:r>
                <a:endPara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r>
                  <a:rPr lang="zh-CN" altLang="zh-CN" sz="2200" b="1" dirty="0"/>
                  <a:t>物理量的场</a:t>
                </a:r>
                <a:r>
                  <a:rPr lang="zh-CN" altLang="en-US" sz="2200" b="1" dirty="0"/>
                  <a:t>指的是</a:t>
                </a:r>
                <a:r>
                  <a:rPr lang="zh-CN" altLang="zh-CN" sz="2200" b="1" dirty="0"/>
                  <a:t>物理量</a:t>
                </a:r>
                <a:r>
                  <a:rPr lang="zh-CN" altLang="en-US" sz="2200" b="1" dirty="0"/>
                  <a:t>在</a:t>
                </a:r>
                <a:r>
                  <a:rPr lang="zh-CN" altLang="zh-CN" sz="2200" b="1" dirty="0"/>
                  <a:t>空间</a:t>
                </a:r>
                <a:r>
                  <a:rPr lang="zh-CN" altLang="en-US" sz="2200" b="1" dirty="0"/>
                  <a:t>中</a:t>
                </a:r>
                <a:r>
                  <a:rPr lang="zh-CN" altLang="zh-CN" sz="2200" b="1" dirty="0"/>
                  <a:t>分布</a:t>
                </a:r>
                <a:r>
                  <a:rPr lang="zh-CN" altLang="en-US" sz="2200" b="1" dirty="0"/>
                  <a:t>存在的形式</a:t>
                </a:r>
                <a:r>
                  <a:rPr lang="zh-CN" altLang="zh-CN" sz="2200" b="1" dirty="0"/>
                  <a:t>。也即，</a:t>
                </a:r>
                <a:r>
                  <a:rPr lang="zh-CN" altLang="en-US" sz="2200" b="1" dirty="0"/>
                  <a:t>在</a:t>
                </a:r>
                <a:r>
                  <a:rPr lang="zh-CN" altLang="zh-CN" sz="2200" b="1" dirty="0"/>
                  <a:t>空间</a:t>
                </a:r>
                <a:r>
                  <a:rPr lang="zh-CN" altLang="en-US" sz="2200" b="1" dirty="0"/>
                  <a:t>一定</a:t>
                </a:r>
                <a:r>
                  <a:rPr lang="zh-CN" altLang="zh-CN" sz="2200" b="1" dirty="0"/>
                  <a:t>区域中的每一位置处都有一该物理量与之对应</a:t>
                </a:r>
                <a:r>
                  <a:rPr lang="zh-CN" altLang="en-US" sz="2200" b="1" dirty="0"/>
                  <a:t>。</a:t>
                </a:r>
                <a:endParaRPr lang="en-US" altLang="zh-CN" sz="2200" b="1" dirty="0">
                  <a:solidFill>
                    <a:srgbClr val="F87A24"/>
                  </a:solidFill>
                </a:endParaRPr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r>
                  <a:rPr lang="zh-CN" altLang="zh-CN" sz="2000" dirty="0"/>
                  <a:t>如：温度场，流速场，电位场等。</a:t>
                </a:r>
                <a:endParaRPr lang="en-US" altLang="zh-CN" sz="2000" dirty="0"/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r>
                  <a:rPr lang="zh-CN" altLang="zh-CN" sz="2200" b="1" dirty="0"/>
                  <a:t>物理量的函数：物理量场的数学</a:t>
                </a:r>
                <a:r>
                  <a:rPr lang="zh-CN" altLang="en-US" sz="2200" b="1" dirty="0"/>
                  <a:t>函数表示</a:t>
                </a:r>
                <a:r>
                  <a:rPr lang="zh-CN" altLang="zh-CN" sz="2200" b="1" dirty="0"/>
                  <a:t>叫该物理量的函数。</a:t>
                </a:r>
                <a:endParaRPr lang="en-US" altLang="zh-CN" sz="2200" b="1" dirty="0"/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r>
                  <a:rPr lang="zh-CN" altLang="zh-CN" sz="2000" dirty="0"/>
                  <a:t>如：温度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zh-CN" sz="2000" dirty="0"/>
                  <a:t>也叫温度函数，高度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zh-CN" sz="2000" dirty="0"/>
                  <a:t>也叫高度函数，电位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zh-CN" sz="2000" dirty="0"/>
                  <a:t>也叫电位函数等。</a:t>
                </a:r>
                <a:endParaRPr lang="zh-CN" altLang="zh-CN" sz="2000" b="1" dirty="0"/>
              </a:p>
              <a:p>
                <a:pPr lvl="2">
                  <a:lnSpc>
                    <a:spcPct val="150000"/>
                  </a:lnSpc>
                  <a:spcBef>
                    <a:spcPct val="20000"/>
                  </a:spcBef>
                  <a:buClr>
                    <a:schemeClr val="accent5"/>
                  </a:buClr>
                </a:pPr>
                <a:endPara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88032" y="699542"/>
                <a:ext cx="9252520" cy="4281941"/>
              </a:xfrm>
              <a:prstGeom prst="rect">
                <a:avLst/>
              </a:prstGeom>
              <a:blipFill>
                <a:blip r:embed="rId2"/>
                <a:stretch>
                  <a:fillRect r="-856"/>
                </a:stretch>
              </a:blipFill>
              <a:ln w="25400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560" y="195486"/>
            <a:ext cx="7416824" cy="5762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457200" indent="-4572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SzTx/>
              <a:buFont typeface="Wingdings" panose="05000000000000000000" pitchFamily="2" charset="2"/>
              <a:buChar char="l"/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二、物理量的场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1779662"/>
            <a:ext cx="1224136" cy="1171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66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51520" y="195486"/>
            <a:ext cx="8497888" cy="535916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1257300" lvl="2" indent="-342900">
              <a:lnSpc>
                <a:spcPct val="150000"/>
              </a:lnSpc>
              <a:spcBef>
                <a:spcPct val="20000"/>
              </a:spcBef>
              <a:buClr>
                <a:schemeClr val="accent5"/>
              </a:buClr>
              <a:buFont typeface="Wingdings" panose="05000000000000000000" pitchFamily="2" charset="2"/>
              <a:buChar char="l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场的分类  ───按物理量类别</a:t>
            </a:r>
          </a:p>
        </p:txBody>
      </p:sp>
      <p:pic>
        <p:nvPicPr>
          <p:cNvPr id="3" name="Picture 2" descr="标量场和矢量场1页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0" t="34332" r="15370" b="27541"/>
          <a:stretch>
            <a:fillRect/>
          </a:stretch>
        </p:blipFill>
        <p:spPr bwMode="auto">
          <a:xfrm>
            <a:off x="1651777" y="829271"/>
            <a:ext cx="2632191" cy="1968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 descr="标量场和矢量场1页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0" t="72629" r="17701" b="7855"/>
          <a:stretch/>
        </p:blipFill>
        <p:spPr bwMode="auto">
          <a:xfrm>
            <a:off x="5206298" y="829271"/>
            <a:ext cx="2783234" cy="196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411760" y="2860998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9E9A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标量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950713" y="3259892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" panose="02020603050405020304" pitchFamily="18" charset="0"/>
                <a:cs typeface="Times" panose="02020603050405020304" pitchFamily="18" charset="0"/>
              </a:rPr>
              <a:t>例如：</a:t>
            </a:r>
            <a:r>
              <a:rPr lang="en-US" altLang="zh-CN" sz="2000" b="1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</a:t>
            </a:r>
            <a:r>
              <a:rPr lang="en-US" altLang="zh-CN" sz="2000" b="1" i="1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altLang="zh-CN" sz="2000" b="1" i="1" dirty="0" err="1">
                <a:latin typeface="Times" panose="02020603050405020304" pitchFamily="18" charset="0"/>
                <a:cs typeface="Times" panose="02020603050405020304" pitchFamily="18" charset="0"/>
              </a:rPr>
              <a:t>x,y,z</a:t>
            </a:r>
            <a:r>
              <a:rPr lang="en-US" altLang="zh-CN" sz="2000" b="1" i="1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endParaRPr lang="zh-CN" altLang="en-US" sz="20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72200" y="2859782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9E9A"/>
                </a:solidFill>
                <a:latin typeface="Times" panose="02020603050405020304" pitchFamily="18" charset="0"/>
                <a:cs typeface="Times" panose="02020603050405020304" pitchFamily="18" charset="0"/>
              </a:defRPr>
            </a:lvl1pPr>
          </a:lstStyle>
          <a:p>
            <a:r>
              <a:rPr lang="zh-CN" altLang="en-US" dirty="0"/>
              <a:t>矢量场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51520" y="3795886"/>
            <a:ext cx="8712968" cy="985713"/>
            <a:chOff x="1898347" y="4052162"/>
            <a:chExt cx="7344816" cy="985713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330517"/>
                </p:ext>
              </p:extLst>
            </p:nvPr>
          </p:nvGraphicFramePr>
          <p:xfrm>
            <a:off x="2699792" y="4594285"/>
            <a:ext cx="5465472" cy="443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90840" imgH="253800" progId="Equation.DSMT4">
                    <p:embed/>
                  </p:oleObj>
                </mc:Choice>
                <mc:Fallback>
                  <p:oleObj name="Equation" r:id="rId4" imgW="3390840" imgH="253800" progId="Equation.DSMT4">
                    <p:embed/>
                    <p:pic>
                      <p:nvPicPr>
                        <p:cNvPr id="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4594285"/>
                          <a:ext cx="5465472" cy="443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>
              <a:off x="1898347" y="4052162"/>
              <a:ext cx="7344816" cy="4977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333399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F98637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矢量的标量表示：在坐标系下一个矢量可用三个为标量的坐标分量完整表示。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940152" y="3291830"/>
            <a:ext cx="2448272" cy="400110"/>
            <a:chOff x="5868144" y="3539792"/>
            <a:chExt cx="2448272" cy="40011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267441"/>
                </p:ext>
              </p:extLst>
            </p:nvPr>
          </p:nvGraphicFramePr>
          <p:xfrm>
            <a:off x="6613832" y="3552644"/>
            <a:ext cx="1008112" cy="374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41200" progId="Equation.DSMT4">
                    <p:embed/>
                  </p:oleObj>
                </mc:Choice>
                <mc:Fallback>
                  <p:oleObj name="Equation" r:id="rId6" imgW="647640" imgH="2412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13832" y="3552644"/>
                          <a:ext cx="1008112" cy="374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5868144" y="3539792"/>
              <a:ext cx="24482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" panose="02020603050405020304" pitchFamily="18" charset="0"/>
                  <a:cs typeface="Times" panose="02020603050405020304" pitchFamily="18" charset="0"/>
                </a:rPr>
                <a:t>例如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295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自定义 15">
    <a:dk1>
      <a:srgbClr val="000000"/>
    </a:dk1>
    <a:lt1>
      <a:srgbClr val="FFFFFF"/>
    </a:lt1>
    <a:dk2>
      <a:srgbClr val="768395"/>
    </a:dk2>
    <a:lt2>
      <a:srgbClr val="F0F0F0"/>
    </a:lt2>
    <a:accent1>
      <a:srgbClr val="00ADA9"/>
    </a:accent1>
    <a:accent2>
      <a:srgbClr val="027F7D"/>
    </a:accent2>
    <a:accent3>
      <a:srgbClr val="125CCB"/>
    </a:accent3>
    <a:accent4>
      <a:srgbClr val="F98637"/>
    </a:accent4>
    <a:accent5>
      <a:srgbClr val="2F79E6"/>
    </a:accent5>
    <a:accent6>
      <a:srgbClr val="006A68"/>
    </a:accent6>
    <a:hlink>
      <a:srgbClr val="00ADA9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3</TotalTime>
  <Words>537</Words>
  <Application>Microsoft Office PowerPoint</Application>
  <PresentationFormat>全屏显示(16:9)</PresentationFormat>
  <Paragraphs>93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7" baseType="lpstr">
      <vt:lpstr>Lato Light</vt:lpstr>
      <vt:lpstr>Lato Regular</vt:lpstr>
      <vt:lpstr>Roboto Light</vt:lpstr>
      <vt:lpstr>黑体</vt:lpstr>
      <vt:lpstr>华文新魏</vt:lpstr>
      <vt:lpstr>楷体_GB2312</vt:lpstr>
      <vt:lpstr>宋体</vt:lpstr>
      <vt:lpstr>微软雅黑</vt:lpstr>
      <vt:lpstr>Arial</vt:lpstr>
      <vt:lpstr>Calibri</vt:lpstr>
      <vt:lpstr>Cambria Math</vt:lpstr>
      <vt:lpstr>Impact</vt:lpstr>
      <vt:lpstr>Times</vt:lpstr>
      <vt:lpstr>Times New Roman</vt:lpstr>
      <vt:lpstr>Verdana</vt:lpstr>
      <vt:lpstr>Wingdings</vt:lpstr>
      <vt:lpstr>Office 主题​​</vt:lpstr>
      <vt:lpstr>Equation</vt:lpstr>
      <vt:lpstr>MathType 6.0 Equation</vt:lpstr>
      <vt:lpstr>公式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apple</cp:lastModifiedBy>
  <cp:revision>148</cp:revision>
  <dcterms:created xsi:type="dcterms:W3CDTF">2018-02-02T09:54:18Z</dcterms:created>
  <dcterms:modified xsi:type="dcterms:W3CDTF">2021-03-03T17:58:11Z</dcterms:modified>
</cp:coreProperties>
</file>